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2630" w:rsidRPr="00CE311F" w:rsidRDefault="00CB2630" w:rsidP="00CB2630">
      <w:pPr>
        <w:spacing w:after="0" w:line="240" w:lineRule="auto"/>
        <w:jc w:val="both"/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</w:pP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>MINISTRY OF EDUCATION</w:t>
      </w:r>
    </w:p>
    <w:p w:rsidR="00CB2630" w:rsidRPr="00CE311F" w:rsidRDefault="00CB2630" w:rsidP="00CB2630">
      <w:pPr>
        <w:spacing w:after="0" w:line="240" w:lineRule="auto"/>
        <w:jc w:val="both"/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</w:pP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>RUHANGO DISTRICT</w:t>
      </w:r>
    </w:p>
    <w:p w:rsidR="00CB2630" w:rsidRPr="00CE311F" w:rsidRDefault="00CB2630" w:rsidP="00CB2630">
      <w:pPr>
        <w:spacing w:after="0" w:line="240" w:lineRule="auto"/>
        <w:jc w:val="both"/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</w:pP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>MATHEMATICS EXAM OF THE THIRD TERM 2021 FOR S3</w:t>
      </w:r>
    </w:p>
    <w:p w:rsidR="00CB2630" w:rsidRPr="00CE311F" w:rsidRDefault="00CB2630" w:rsidP="00CB2630">
      <w:pPr>
        <w:spacing w:after="0" w:line="240" w:lineRule="auto"/>
        <w:jc w:val="both"/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</w:pP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>DURATION: 3 Hours</w:t>
      </w:r>
    </w:p>
    <w:p w:rsidR="00CB2630" w:rsidRPr="00CE311F" w:rsidRDefault="00CB2630" w:rsidP="00CB2630">
      <w:pPr>
        <w:spacing w:after="0" w:line="240" w:lineRule="auto"/>
        <w:jc w:val="both"/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</w:pP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>INSTRUCTIONS:</w:t>
      </w:r>
    </w:p>
    <w:p w:rsidR="00CB2630" w:rsidRPr="00CE311F" w:rsidRDefault="00CB2630" w:rsidP="00CB2630">
      <w:pPr>
        <w:spacing w:after="0" w:line="240" w:lineRule="auto"/>
        <w:jc w:val="both"/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</w:pPr>
    </w:p>
    <w:p w:rsidR="00CB2630" w:rsidRPr="00CE311F" w:rsidRDefault="00CB2630" w:rsidP="00B8576F">
      <w:pPr>
        <w:numPr>
          <w:ilvl w:val="0"/>
          <w:numId w:val="10"/>
        </w:numPr>
        <w:spacing w:after="0" w:line="240" w:lineRule="auto"/>
        <w:ind w:right="68"/>
        <w:contextualSpacing/>
        <w:jc w:val="both"/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</w:pPr>
      <w:r w:rsidRPr="00CE311F">
        <w:rPr>
          <w:rFonts w:ascii="Times New Roman" w:eastAsia="Times New Roman" w:hAnsi="Times New Roman"/>
          <w:color w:val="181717"/>
          <w:sz w:val="24"/>
          <w:szCs w:val="24"/>
          <w:lang w:val="en-GB" w:eastAsia="fr-FR"/>
        </w:rPr>
        <w:t>This paper has</w:t>
      </w: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 xml:space="preserve"> </w:t>
      </w:r>
      <w:proofErr w:type="spellStart"/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>TWO</w:t>
      </w:r>
      <w:r w:rsidRPr="00CE311F">
        <w:rPr>
          <w:rFonts w:ascii="Times New Roman" w:eastAsia="Times New Roman" w:hAnsi="Times New Roman"/>
          <w:color w:val="181717"/>
          <w:sz w:val="24"/>
          <w:szCs w:val="24"/>
          <w:lang w:val="en-GB" w:eastAsia="fr-FR"/>
        </w:rPr>
        <w:t>sections</w:t>
      </w:r>
      <w:proofErr w:type="spellEnd"/>
      <w:r w:rsidRPr="00CE311F">
        <w:rPr>
          <w:rFonts w:ascii="Times New Roman" w:eastAsia="Times New Roman" w:hAnsi="Times New Roman"/>
          <w:color w:val="181717"/>
          <w:sz w:val="24"/>
          <w:szCs w:val="24"/>
          <w:lang w:val="en-GB" w:eastAsia="fr-FR"/>
        </w:rPr>
        <w:t>:</w:t>
      </w: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 xml:space="preserve"> A </w:t>
      </w:r>
      <w:r w:rsidRPr="00CE311F">
        <w:rPr>
          <w:rFonts w:ascii="Times New Roman" w:eastAsia="Times New Roman" w:hAnsi="Times New Roman"/>
          <w:color w:val="181717"/>
          <w:sz w:val="24"/>
          <w:szCs w:val="24"/>
          <w:lang w:val="en-GB" w:eastAsia="fr-FR"/>
        </w:rPr>
        <w:t>and</w:t>
      </w: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 xml:space="preserve"> B</w:t>
      </w:r>
    </w:p>
    <w:p w:rsidR="00CB2630" w:rsidRPr="00CE311F" w:rsidRDefault="00CB2630" w:rsidP="00CB2630">
      <w:pPr>
        <w:spacing w:after="0" w:line="240" w:lineRule="auto"/>
        <w:ind w:hanging="10"/>
        <w:jc w:val="both"/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</w:pP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 xml:space="preserve">             SECTION A: </w:t>
      </w:r>
      <w:r w:rsidRPr="00CE311F">
        <w:rPr>
          <w:rFonts w:ascii="Times New Roman" w:eastAsia="Times New Roman" w:hAnsi="Times New Roman"/>
          <w:color w:val="181717"/>
          <w:sz w:val="24"/>
          <w:szCs w:val="24"/>
          <w:lang w:val="en-GB" w:eastAsia="fr-FR"/>
        </w:rPr>
        <w:t>Attempt</w:t>
      </w: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 xml:space="preserve"> ALL </w:t>
      </w:r>
      <w:r w:rsidRPr="00CE311F">
        <w:rPr>
          <w:rFonts w:ascii="Times New Roman" w:eastAsia="Times New Roman" w:hAnsi="Times New Roman"/>
          <w:color w:val="181717"/>
          <w:sz w:val="24"/>
          <w:szCs w:val="24"/>
          <w:lang w:val="en-GB" w:eastAsia="fr-FR"/>
        </w:rPr>
        <w:t>questions</w:t>
      </w: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 xml:space="preserve">                      </w:t>
      </w:r>
      <w:proofErr w:type="gramStart"/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 xml:space="preserve">   (</w:t>
      </w:r>
      <w:proofErr w:type="gramEnd"/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>55 MARKS)</w:t>
      </w:r>
    </w:p>
    <w:p w:rsidR="00CB2630" w:rsidRPr="00CE311F" w:rsidRDefault="00CB2630" w:rsidP="00CB2630">
      <w:pPr>
        <w:spacing w:after="0" w:line="240" w:lineRule="auto"/>
        <w:ind w:hanging="10"/>
        <w:jc w:val="both"/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</w:pP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 xml:space="preserve">             SECTION B: </w:t>
      </w:r>
      <w:r w:rsidRPr="00CE311F">
        <w:rPr>
          <w:rFonts w:ascii="Times New Roman" w:eastAsia="Times New Roman" w:hAnsi="Times New Roman"/>
          <w:color w:val="181717"/>
          <w:sz w:val="24"/>
          <w:szCs w:val="24"/>
          <w:lang w:val="en-GB" w:eastAsia="fr-FR"/>
        </w:rPr>
        <w:t xml:space="preserve">Attempt </w:t>
      </w: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 xml:space="preserve">ANY THREE </w:t>
      </w:r>
      <w:r w:rsidRPr="00CE311F">
        <w:rPr>
          <w:rFonts w:ascii="Times New Roman" w:eastAsia="Times New Roman" w:hAnsi="Times New Roman"/>
          <w:color w:val="181717"/>
          <w:sz w:val="24"/>
          <w:szCs w:val="24"/>
          <w:lang w:val="en-GB" w:eastAsia="fr-FR"/>
        </w:rPr>
        <w:t>questions</w:t>
      </w: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 xml:space="preserve">       </w:t>
      </w:r>
      <w:proofErr w:type="gramStart"/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 xml:space="preserve">   (</w:t>
      </w:r>
      <w:proofErr w:type="gramEnd"/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>45MARKS)</w:t>
      </w:r>
    </w:p>
    <w:p w:rsidR="00CB2630" w:rsidRPr="00CE311F" w:rsidRDefault="00CB2630" w:rsidP="00B8576F">
      <w:pPr>
        <w:numPr>
          <w:ilvl w:val="0"/>
          <w:numId w:val="10"/>
        </w:numPr>
        <w:spacing w:after="0" w:line="240" w:lineRule="auto"/>
        <w:ind w:right="68"/>
        <w:contextualSpacing/>
        <w:jc w:val="both"/>
        <w:rPr>
          <w:rFonts w:ascii="Times New Roman" w:eastAsia="Times New Roman" w:hAnsi="Times New Roman"/>
          <w:color w:val="181717"/>
          <w:sz w:val="24"/>
          <w:szCs w:val="24"/>
          <w:lang w:val="en-GB" w:eastAsia="fr-FR"/>
        </w:rPr>
      </w:pP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 xml:space="preserve">Use of non-programmable calculators is </w:t>
      </w:r>
      <w:r w:rsidRPr="00CE311F">
        <w:rPr>
          <w:rFonts w:ascii="Times New Roman" w:eastAsia="Times New Roman" w:hAnsi="Times New Roman"/>
          <w:color w:val="181717"/>
          <w:sz w:val="24"/>
          <w:szCs w:val="24"/>
          <w:lang w:val="en-GB" w:eastAsia="fr-FR"/>
        </w:rPr>
        <w:t>allowed.</w:t>
      </w:r>
    </w:p>
    <w:p w:rsidR="00CB2630" w:rsidRPr="00CE311F" w:rsidRDefault="00CB2630" w:rsidP="00B8576F">
      <w:pPr>
        <w:numPr>
          <w:ilvl w:val="0"/>
          <w:numId w:val="10"/>
        </w:numPr>
        <w:spacing w:after="0" w:line="240" w:lineRule="auto"/>
        <w:ind w:right="68"/>
        <w:contextualSpacing/>
        <w:jc w:val="both"/>
        <w:rPr>
          <w:rFonts w:ascii="Times New Roman" w:eastAsia="Times New Roman" w:hAnsi="Times New Roman"/>
          <w:color w:val="181717"/>
          <w:sz w:val="24"/>
          <w:szCs w:val="24"/>
          <w:lang w:val="en-GB" w:eastAsia="fr-FR"/>
        </w:rPr>
      </w:pPr>
      <w:r w:rsidRPr="00CE311F">
        <w:rPr>
          <w:rFonts w:ascii="Times New Roman" w:eastAsia="Times New Roman" w:hAnsi="Times New Roman"/>
          <w:color w:val="181717"/>
          <w:sz w:val="24"/>
          <w:szCs w:val="24"/>
          <w:lang w:val="en-GB" w:eastAsia="fr-FR"/>
        </w:rPr>
        <w:t xml:space="preserve">Use only </w:t>
      </w: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>a blue or black ink pen</w:t>
      </w:r>
      <w:r w:rsidRPr="00CE311F">
        <w:rPr>
          <w:rFonts w:ascii="Times New Roman" w:eastAsia="Times New Roman" w:hAnsi="Times New Roman"/>
          <w:color w:val="181717"/>
          <w:sz w:val="24"/>
          <w:szCs w:val="24"/>
          <w:lang w:val="en-GB" w:eastAsia="fr-FR"/>
        </w:rPr>
        <w:t xml:space="preserve"> to write your answers</w:t>
      </w:r>
    </w:p>
    <w:p w:rsidR="00CB2630" w:rsidRPr="00CE311F" w:rsidRDefault="00CB2630" w:rsidP="00B8576F">
      <w:pPr>
        <w:numPr>
          <w:ilvl w:val="0"/>
          <w:numId w:val="10"/>
        </w:numPr>
        <w:spacing w:after="0" w:line="240" w:lineRule="auto"/>
        <w:ind w:right="68"/>
        <w:contextualSpacing/>
        <w:jc w:val="both"/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</w:pPr>
      <w:r w:rsidRPr="00CE311F">
        <w:rPr>
          <w:rFonts w:ascii="Times New Roman" w:eastAsia="Times New Roman" w:hAnsi="Times New Roman"/>
          <w:color w:val="181717"/>
          <w:sz w:val="24"/>
          <w:szCs w:val="24"/>
          <w:lang w:val="en-GB" w:eastAsia="fr-FR"/>
        </w:rPr>
        <w:t xml:space="preserve">Show clearly all the working steps. Marks will </w:t>
      </w:r>
      <w:r w:rsidRPr="00CE311F">
        <w:rPr>
          <w:rFonts w:ascii="Times New Roman" w:eastAsia="Times New Roman" w:hAnsi="Times New Roman"/>
          <w:b/>
          <w:color w:val="181717"/>
          <w:sz w:val="24"/>
          <w:szCs w:val="24"/>
          <w:lang w:val="en-GB" w:eastAsia="fr-FR"/>
        </w:rPr>
        <w:t>not be awarded for the answer without all working steps.</w:t>
      </w:r>
    </w:p>
    <w:p w:rsidR="00CB2630" w:rsidRPr="00CE311F" w:rsidRDefault="00CB2630" w:rsidP="00CB26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B2630" w:rsidRPr="00CE311F" w:rsidRDefault="00CB2630" w:rsidP="00CB2630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E311F">
        <w:rPr>
          <w:rFonts w:ascii="Times New Roman" w:hAnsi="Times New Roman"/>
          <w:b/>
          <w:sz w:val="24"/>
          <w:szCs w:val="24"/>
        </w:rPr>
        <w:t>SECTION A (ANSWER ALL QUESTIONS)</w:t>
      </w:r>
      <w:bookmarkStart w:id="0" w:name="_GoBack"/>
      <w:bookmarkEnd w:id="0"/>
    </w:p>
    <w:p w:rsidR="00CB2630" w:rsidRPr="00CE311F" w:rsidRDefault="00CB2630" w:rsidP="00B8576F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hAnsi="Times New Roman"/>
          <w:sz w:val="24"/>
          <w:szCs w:val="24"/>
        </w:rPr>
        <w:t xml:space="preserve">Without using calculator, evaluate: </w:t>
      </w:r>
      <w:r w:rsidRPr="00CE311F">
        <w:rPr>
          <w:rFonts w:ascii="Times New Roman" w:hAnsi="Times New Roman"/>
          <w:sz w:val="24"/>
          <w:szCs w:val="24"/>
        </w:rPr>
        <w:tab/>
      </w:r>
      <w:r w:rsidRPr="00CE311F">
        <w:rPr>
          <w:rFonts w:ascii="Times New Roman" w:hAnsi="Times New Roman"/>
          <w:sz w:val="24"/>
          <w:szCs w:val="24"/>
        </w:rPr>
        <w:tab/>
      </w:r>
      <w:r w:rsidRPr="00CE311F">
        <w:rPr>
          <w:rFonts w:ascii="Times New Roman" w:hAnsi="Times New Roman"/>
          <w:sz w:val="24"/>
          <w:szCs w:val="24"/>
        </w:rPr>
        <w:tab/>
      </w:r>
      <w:r w:rsidRPr="00CE311F">
        <w:rPr>
          <w:rFonts w:ascii="Times New Roman" w:hAnsi="Times New Roman"/>
          <w:sz w:val="24"/>
          <w:szCs w:val="24"/>
        </w:rPr>
        <w:tab/>
      </w:r>
      <w:r w:rsidRPr="00CE311F">
        <w:rPr>
          <w:rFonts w:ascii="Times New Roman" w:hAnsi="Times New Roman"/>
          <w:sz w:val="24"/>
          <w:szCs w:val="24"/>
        </w:rPr>
        <w:tab/>
      </w:r>
      <w:r w:rsidRPr="00CE311F">
        <w:rPr>
          <w:rFonts w:ascii="Times New Roman" w:hAnsi="Times New Roman"/>
          <w:sz w:val="24"/>
          <w:szCs w:val="24"/>
        </w:rPr>
        <w:tab/>
      </w:r>
    </w:p>
    <w:p w:rsidR="00CB2630" w:rsidRPr="00CE311F" w:rsidRDefault="00CB2630" w:rsidP="00CB2630">
      <w:pPr>
        <w:pStyle w:val="ListParagraph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3</m:t>
            </m:r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Times New Roman"/>
                <w:sz w:val="24"/>
                <w:szCs w:val="24"/>
              </w:rPr>
              <m:t xml:space="preserve"> </m:t>
            </m:r>
            <m:r>
              <w:rPr>
                <w:rFonts w:ascii="Times New Roman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 xml:space="preserve"> 1</m:t>
            </m:r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hAnsi="Times New Roman"/>
                <w:sz w:val="24"/>
                <w:szCs w:val="24"/>
              </w:rPr>
              <m:t xml:space="preserve"> </m:t>
            </m:r>
            <m:r>
              <w:rPr>
                <w:rFonts w:ascii="Times New Roman" w:hAnsi="Times New Roman"/>
                <w:sz w:val="24"/>
                <w:szCs w:val="24"/>
              </w:rPr>
              <m:t>×</m:t>
            </m:r>
            <m:r>
              <w:rPr>
                <w:rFonts w:ascii="Cambria Math" w:hAnsi="Times New Roman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Times New Roman"/>
                    <w:sz w:val="24"/>
                    <w:szCs w:val="24"/>
                  </w:rPr>
                  <m:t>11</m:t>
                </m:r>
              </m:den>
            </m:f>
          </m:num>
          <m:den>
            <m:r>
              <w:rPr>
                <w:rFonts w:ascii="Cambria Math" w:hAnsi="Times New Roman"/>
                <w:sz w:val="24"/>
                <w:szCs w:val="24"/>
              </w:rPr>
              <m:t>1</m:t>
            </m:r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Times New Roman"/>
                <w:sz w:val="24"/>
                <w:szCs w:val="24"/>
              </w:rPr>
              <m:t xml:space="preserve">  +    7</m:t>
            </m:r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Times New Roman"/>
                <w:sz w:val="24"/>
                <w:szCs w:val="24"/>
              </w:rPr>
              <m:t xml:space="preserve"> </m:t>
            </m:r>
            <m:r>
              <w:rPr>
                <w:rFonts w:ascii="Times New Roman" w:hAnsi="Times New Roman"/>
                <w:sz w:val="24"/>
                <w:szCs w:val="24"/>
              </w:rPr>
              <m:t>÷</m:t>
            </m:r>
            <m:r>
              <w:rPr>
                <w:rFonts w:ascii="Cambria Math" w:hAnsi="Times New Roman"/>
                <w:sz w:val="24"/>
                <w:szCs w:val="24"/>
              </w:rPr>
              <m:t>3</m:t>
            </m:r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Times New Roman"/>
                    <w:sz w:val="24"/>
                    <w:szCs w:val="24"/>
                  </w:rPr>
                  <m:t>6</m:t>
                </m:r>
              </m:den>
            </m:f>
          </m:den>
        </m:f>
        <m:r>
          <w:rPr>
            <w:rFonts w:ascii="Cambria Math" w:eastAsia="Times New Roman" w:hAnsi="Times New Roman"/>
            <w:sz w:val="24"/>
            <w:szCs w:val="24"/>
          </w:rPr>
          <m:t>=</m:t>
        </m:r>
      </m:oMath>
      <w:r w:rsidRPr="00CE311F">
        <w:rPr>
          <w:rFonts w:ascii="Times New Roman" w:eastAsia="Times New Roman" w:hAnsi="Times New Roman"/>
          <w:b/>
          <w:sz w:val="24"/>
          <w:szCs w:val="24"/>
        </w:rPr>
        <w:t>/3marks</w:t>
      </w:r>
    </w:p>
    <w:p w:rsidR="00CB2630" w:rsidRPr="00CE311F" w:rsidRDefault="00CB2630" w:rsidP="00B8576F">
      <w:pPr>
        <w:pStyle w:val="ListParagraph"/>
        <w:numPr>
          <w:ilvl w:val="0"/>
          <w:numId w:val="1"/>
        </w:numPr>
        <w:spacing w:after="0" w:line="240" w:lineRule="auto"/>
        <w:jc w:val="both"/>
        <w:outlineLvl w:val="0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 a) Find the ratio  </w:t>
      </w:r>
      <m:oMath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Cambria Math" w:eastAsia="Times New Roman" w:hAnsi="Times New Roman"/>
            <w:sz w:val="24"/>
            <w:szCs w:val="24"/>
          </w:rPr>
          <m:t xml:space="preserve"> :</m:t>
        </m:r>
        <m:r>
          <w:rPr>
            <w:rFonts w:ascii="Cambria Math" w:eastAsia="Times New Roman" w:hAnsi="Cambria Math"/>
            <w:sz w:val="24"/>
            <w:szCs w:val="24"/>
          </w:rPr>
          <m:t>y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given that </w:t>
      </w:r>
      <m:oMath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 xml:space="preserve">2 </m:t>
                </m:r>
              </m:sup>
            </m:sSup>
            <m:r>
              <w:rPr>
                <w:rFonts w:ascii="Cambria Math" w:eastAsia="Times New Roman" w:hAnsi="Times New Roman"/>
                <w:sz w:val="24"/>
                <w:szCs w:val="24"/>
              </w:rPr>
              <m:t>+ 5</m:t>
            </m:r>
            <m:sSup>
              <m:sSupPr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Times New Roman" w:eastAsia="Times New Roman" w:hAnsi="Times New Roman"/>
            <w:sz w:val="24"/>
            <w:szCs w:val="24"/>
          </w:rPr>
          <m:t>÷</m:t>
        </m:r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Times New Roman"/>
            <w:sz w:val="24"/>
            <w:szCs w:val="24"/>
          </w:rPr>
          <m:t xml:space="preserve">= 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/>
                <w:sz w:val="24"/>
                <w:szCs w:val="24"/>
              </w:rPr>
              <m:t>12</m:t>
            </m:r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/>
                <w:sz w:val="24"/>
                <w:szCs w:val="24"/>
              </w:rPr>
              <m:t xml:space="preserve"> +</m:t>
            </m:r>
            <m:r>
              <w:rPr>
                <w:rFonts w:ascii="Cambria Math" w:eastAsia="Times New Roman" w:hAnsi="Cambria Math"/>
                <w:sz w:val="24"/>
                <w:szCs w:val="24"/>
              </w:rPr>
              <m:t>y</m:t>
            </m:r>
          </m:e>
        </m:d>
        <m:r>
          <w:rPr>
            <w:rFonts w:ascii="Cambria Math" w:eastAsia="Times New Roman" w:hAnsi="Times New Roman"/>
            <w:sz w:val="24"/>
            <w:szCs w:val="24"/>
          </w:rPr>
          <m:t xml:space="preserve"> </m:t>
        </m:r>
        <m:r>
          <w:rPr>
            <w:rFonts w:ascii="Times New Roman" w:eastAsia="Times New Roman" w:hAnsi="Times New Roman"/>
            <w:sz w:val="24"/>
            <w:szCs w:val="24"/>
          </w:rPr>
          <m:t>÷</m:t>
        </m:r>
        <m:r>
          <w:rPr>
            <w:rFonts w:ascii="Cambria Math" w:eastAsia="Times New Roman" w:hAnsi="Times New Roman"/>
            <w:sz w:val="24"/>
            <w:szCs w:val="24"/>
          </w:rPr>
          <m:t xml:space="preserve"> 2</m:t>
        </m:r>
        <m:r>
          <w:rPr>
            <w:rFonts w:ascii="Cambria Math" w:eastAsia="Times New Roman" w:hAnsi="Cambria Math"/>
            <w:sz w:val="24"/>
            <w:szCs w:val="24"/>
          </w:rPr>
          <m:t>y</m:t>
        </m:r>
      </m:oMath>
    </w:p>
    <w:p w:rsidR="00CB2630" w:rsidRPr="00CE311F" w:rsidRDefault="00CB2630" w:rsidP="00CB2630">
      <w:pPr>
        <w:spacing w:after="0" w:line="240" w:lineRule="auto"/>
        <w:ind w:left="720"/>
        <w:jc w:val="both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 b) Find the integral values of </w:t>
      </w:r>
      <m:oMath>
        <m:r>
          <w:rPr>
            <w:rFonts w:ascii="Cambria Math" w:eastAsia="Times New Roman" w:hAnsi="Cambria Math"/>
            <w:sz w:val="24"/>
            <w:szCs w:val="24"/>
          </w:rPr>
          <m:t>x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which satisfy the simultaneous inequalities </w:t>
      </w:r>
    </w:p>
    <w:p w:rsidR="00CB2630" w:rsidRPr="00CE311F" w:rsidRDefault="00CB2630" w:rsidP="00CB2630">
      <w:pPr>
        <w:spacing w:after="0" w:line="240" w:lineRule="auto"/>
        <w:jc w:val="both"/>
        <w:outlineLvl w:val="0"/>
        <w:rPr>
          <w:rFonts w:ascii="Times New Roman" w:eastAsia="Times New Roman" w:hAnsi="Times New Roman"/>
          <w:sz w:val="24"/>
          <w:szCs w:val="24"/>
        </w:rPr>
      </w:pPr>
      <m:oMath>
        <m:r>
          <w:rPr>
            <w:rFonts w:ascii="Cambria Math" w:eastAsia="Times New Roman" w:hAnsi="Times New Roman"/>
            <w:sz w:val="24"/>
            <w:szCs w:val="24"/>
          </w:rPr>
          <m:t>3</m:t>
        </m:r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Cambria Math" w:eastAsia="Times New Roman" w:hAnsi="Times New Roman"/>
            <w:sz w:val="24"/>
            <w:szCs w:val="24"/>
          </w:rPr>
          <m:t xml:space="preserve"> </m:t>
        </m:r>
        <m:r>
          <w:rPr>
            <w:rFonts w:ascii="Times New Roman" w:eastAsia="Times New Roman" w:hAnsi="Times New Roman"/>
            <w:sz w:val="24"/>
            <w:szCs w:val="24"/>
          </w:rPr>
          <m:t>-</m:t>
        </m:r>
        <m:r>
          <w:rPr>
            <w:rFonts w:ascii="Cambria Math" w:eastAsia="Times New Roman" w:hAnsi="Times New Roman"/>
            <w:sz w:val="24"/>
            <w:szCs w:val="24"/>
          </w:rPr>
          <m:t>2 &lt;10 +</m:t>
        </m:r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Cambria Math" w:eastAsia="Times New Roman" w:hAnsi="Times New Roman"/>
            <w:sz w:val="24"/>
            <w:szCs w:val="24"/>
          </w:rPr>
          <m:t xml:space="preserve"> </m:t>
        </m:r>
        <m:r>
          <w:rPr>
            <w:rFonts w:ascii="Times New Roman" w:eastAsia="Times New Roman" w:hAnsi="Times New Roman"/>
            <w:sz w:val="24"/>
            <w:szCs w:val="24"/>
          </w:rPr>
          <m:t>≤</m:t>
        </m:r>
        <m:r>
          <w:rPr>
            <w:rFonts w:ascii="Cambria Math" w:eastAsia="Times New Roman" w:hAnsi="Times New Roman"/>
            <w:sz w:val="24"/>
            <w:szCs w:val="24"/>
          </w:rPr>
          <m:t>2 +5</m:t>
        </m:r>
        <m:r>
          <w:rPr>
            <w:rFonts w:ascii="Cambria Math" w:eastAsia="Times New Roman" w:hAnsi="Cambria Math"/>
            <w:sz w:val="24"/>
            <w:szCs w:val="24"/>
          </w:rPr>
          <m:t>x</m:t>
        </m:r>
      </m:oMath>
      <w:r w:rsidRPr="00CE311F">
        <w:rPr>
          <w:rFonts w:ascii="Times New Roman" w:eastAsia="Times New Roman" w:hAnsi="Times New Roman"/>
          <w:b/>
          <w:sz w:val="24"/>
          <w:szCs w:val="24"/>
        </w:rPr>
        <w:t>/4marks</w:t>
      </w:r>
    </w:p>
    <w:p w:rsidR="00CB2630" w:rsidRPr="00CE311F" w:rsidRDefault="00CB2630" w:rsidP="00B8576F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Simplify </w:t>
      </w:r>
      <w:r w:rsidRPr="00CE311F">
        <w:rPr>
          <w:rFonts w:ascii="Times New Roman" w:hAnsi="Times New Roman"/>
          <w:bCs/>
          <w:position w:val="-28"/>
          <w:sz w:val="24"/>
          <w:szCs w:val="24"/>
          <w:lang w:eastAsia="en-GB"/>
        </w:rPr>
        <w:object w:dxaOrig="23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16.35pt;height:32.85pt" o:ole="">
            <v:imagedata r:id="rId9" o:title=""/>
          </v:shape>
          <o:OLEObject Type="Embed" ProgID="Equation.3" ShapeID="_x0000_i1029" DrawAspect="Content" ObjectID="_1686806769" r:id="rId10"/>
        </w:object>
      </w:r>
      <w:r w:rsidRPr="00CE311F">
        <w:rPr>
          <w:rFonts w:ascii="Times New Roman" w:eastAsia="Times New Roman" w:hAnsi="Times New Roman"/>
          <w:sz w:val="24"/>
          <w:szCs w:val="24"/>
        </w:rPr>
        <w:t xml:space="preserve">  Leaving your answer in surds with rational  </w:t>
      </w:r>
    </w:p>
    <w:p w:rsidR="00CB2630" w:rsidRPr="00CE311F" w:rsidRDefault="00CB2630" w:rsidP="00CB2630">
      <w:pPr>
        <w:pStyle w:val="ListParagraph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denominator.   </w:t>
      </w:r>
      <w:r w:rsidRPr="00CE311F">
        <w:rPr>
          <w:rFonts w:ascii="Times New Roman" w:eastAsia="Times New Roman" w:hAnsi="Times New Roman"/>
          <w:b/>
          <w:sz w:val="24"/>
          <w:szCs w:val="24"/>
        </w:rPr>
        <w:t>/3marks</w:t>
      </w:r>
    </w:p>
    <w:p w:rsidR="00CB2630" w:rsidRPr="00CE311F" w:rsidRDefault="00CB2630" w:rsidP="00B8576F">
      <w:pPr>
        <w:pStyle w:val="NoSpacing"/>
        <w:numPr>
          <w:ilvl w:val="0"/>
          <w:numId w:val="1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Solve the following system of two equations using the graphical method: </w:t>
      </w:r>
    </w:p>
    <w:p w:rsidR="00CB2630" w:rsidRPr="00CE311F" w:rsidRDefault="00CB2630" w:rsidP="00CB2630">
      <w:pPr>
        <w:pStyle w:val="ListParagraph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+2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y</m:t>
                </m:r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=4</m:t>
                </m:r>
              </m:e>
              <m:e>
                <m:r>
                  <w:rPr>
                    <w:rFonts w:ascii="Bookman Old Style" w:eastAsia="Times New Roman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+2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y</m:t>
                </m:r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=8</m:t>
                </m:r>
              </m:e>
            </m:eqArr>
          </m:e>
        </m:d>
      </m:oMath>
      <w:r w:rsidRPr="00CE311F">
        <w:rPr>
          <w:rFonts w:ascii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b/>
          <w:sz w:val="24"/>
          <w:szCs w:val="24"/>
        </w:rPr>
        <w:t>/3marks</w:t>
      </w:r>
    </w:p>
    <w:p w:rsidR="00CB2630" w:rsidRPr="00CE311F" w:rsidRDefault="00CB2630" w:rsidP="00B8576F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Find the solution set for </w:t>
      </w:r>
      <m:oMath>
        <m:r>
          <w:rPr>
            <w:rFonts w:ascii="Cambria Math" w:eastAsia="Times New Roman" w:hAnsi="Times New Roman"/>
            <w:sz w:val="24"/>
            <w:szCs w:val="24"/>
          </w:rPr>
          <m:t>0</m:t>
        </m:r>
        <m:r>
          <w:rPr>
            <w:rFonts w:ascii="Times New Roman" w:eastAsia="Times New Roman" w:hAnsi="Times New Roman"/>
            <w:sz w:val="24"/>
            <w:szCs w:val="24"/>
          </w:rPr>
          <m:t>≤</m:t>
        </m:r>
        <m:r>
          <w:rPr>
            <w:rFonts w:ascii="Cambria Math" w:eastAsia="Times New Roman" w:hAnsi="Times New Roman"/>
            <w:sz w:val="24"/>
            <w:szCs w:val="24"/>
          </w:rPr>
          <m:t>2</m:t>
        </m:r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Bookman Old Style" w:eastAsia="Times New Roman" w:hAnsi="Times New Roman"/>
            <w:sz w:val="24"/>
            <w:szCs w:val="24"/>
          </w:rPr>
          <m:t>-</m:t>
        </m:r>
        <m:r>
          <w:rPr>
            <w:rFonts w:ascii="Cambria Math" w:eastAsia="Times New Roman" w:hAnsi="Times New Roman"/>
            <w:sz w:val="24"/>
            <w:szCs w:val="24"/>
          </w:rPr>
          <m:t xml:space="preserve">3 </m:t>
        </m:r>
        <m:r>
          <w:rPr>
            <w:rFonts w:ascii="Times New Roman" w:eastAsia="Times New Roman" w:hAnsi="Times New Roman"/>
            <w:sz w:val="24"/>
            <w:szCs w:val="24"/>
          </w:rPr>
          <m:t>≤</m:t>
        </m:r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Cambria Math" w:eastAsia="Times New Roman" w:hAnsi="Times New Roman"/>
            <w:sz w:val="24"/>
            <w:szCs w:val="24"/>
          </w:rPr>
          <m:t xml:space="preserve">+8 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</w:p>
    <w:p w:rsidR="00CB2630" w:rsidRPr="00CE311F" w:rsidRDefault="00CB2630" w:rsidP="00B8576F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If </w:t>
      </w:r>
      <m:oMath>
        <m:r>
          <w:rPr>
            <w:rFonts w:ascii="Cambria Math" w:eastAsia="Times New Roman" w:hAnsi="Cambria Math"/>
            <w:sz w:val="24"/>
            <w:szCs w:val="24"/>
          </w:rPr>
          <m:t>x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is a prime number </w:t>
      </w:r>
    </w:p>
    <w:p w:rsidR="00CB2630" w:rsidRPr="00CE311F" w:rsidRDefault="00CB2630" w:rsidP="00B8576F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If </w:t>
      </w:r>
      <m:oMath>
        <m:r>
          <w:rPr>
            <w:rFonts w:ascii="Cambria Math" w:eastAsia="Times New Roman" w:hAnsi="Cambria Math"/>
            <w:sz w:val="24"/>
            <w:szCs w:val="24"/>
          </w:rPr>
          <m:t>x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is an even integer.</w:t>
      </w:r>
      <w:r w:rsidRPr="00CE311F">
        <w:rPr>
          <w:rFonts w:ascii="Times New Roman" w:eastAsia="Times New Roman" w:hAnsi="Times New Roman"/>
          <w:b/>
          <w:sz w:val="24"/>
          <w:szCs w:val="24"/>
        </w:rPr>
        <w:t>/4marks</w:t>
      </w:r>
    </w:p>
    <w:p w:rsidR="00CB2630" w:rsidRPr="00CE311F" w:rsidRDefault="00CB2630" w:rsidP="00B8576F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Evaluate the following giving your answer in the base five.                         </w:t>
      </w:r>
    </w:p>
    <w:p w:rsidR="00CB2630" w:rsidRPr="00CE311F" w:rsidRDefault="00CB2630" w:rsidP="00CB2630">
      <w:pPr>
        <w:pStyle w:val="ListParagraph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/>
                <w:sz w:val="24"/>
                <w:szCs w:val="24"/>
              </w:rPr>
              <m:t>454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ix</m:t>
            </m:r>
          </m:sub>
        </m:sSub>
        <m:r>
          <w:rPr>
            <w:rFonts w:ascii="Cambria Math" w:hAnsi="Times New Roman"/>
            <w:sz w:val="24"/>
            <w:szCs w:val="24"/>
          </w:rPr>
          <m:t xml:space="preserve">+ </m:t>
        </m:r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/>
                <w:sz w:val="24"/>
                <w:szCs w:val="24"/>
              </w:rPr>
              <m:t>833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ine</m:t>
            </m:r>
          </m:sub>
        </m:sSub>
        <m:r>
          <w:rPr>
            <w:rFonts w:ascii="Times New Roman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/>
                <w:sz w:val="24"/>
                <w:szCs w:val="24"/>
              </w:rPr>
              <m:t>221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  <m:r>
              <w:rPr>
                <w:rFonts w:ascii="Times New Roman" w:hAnsi="Cambria Math"/>
                <w:sz w:val="24"/>
                <w:szCs w:val="24"/>
              </w:rPr>
              <m:t>h</m:t>
            </m:r>
            <m:r>
              <w:rPr>
                <w:rFonts w:ascii="Cambria Math" w:hAnsi="Cambria Math"/>
                <w:sz w:val="24"/>
                <w:szCs w:val="24"/>
              </w:rPr>
              <m:t>ree</m:t>
            </m:r>
          </m:sub>
        </m:sSub>
      </m:oMath>
      <w:r w:rsidRPr="00CE311F">
        <w:rPr>
          <w:rFonts w:ascii="Times New Roman" w:eastAsia="Times New Roman" w:hAnsi="Times New Roman"/>
          <w:b/>
          <w:sz w:val="24"/>
          <w:szCs w:val="24"/>
        </w:rPr>
        <w:t>/3marks</w:t>
      </w:r>
    </w:p>
    <w:p w:rsidR="00CB2630" w:rsidRPr="00CE311F" w:rsidRDefault="00CB2630" w:rsidP="00B8576F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hAnsi="Times New Roman"/>
          <w:sz w:val="24"/>
          <w:szCs w:val="24"/>
        </w:rPr>
        <w:t>100 000 RWF was invested. The simple interest after two years was 16 000 RWF.    Find the annually rate</w:t>
      </w:r>
      <w:r w:rsidRPr="00CE311F">
        <w:rPr>
          <w:rFonts w:ascii="Times New Roman" w:eastAsia="Times New Roman" w:hAnsi="Times New Roman"/>
          <w:b/>
          <w:sz w:val="24"/>
          <w:szCs w:val="24"/>
        </w:rPr>
        <w:t>/3marks</w:t>
      </w:r>
    </w:p>
    <w:p w:rsidR="00CB2630" w:rsidRPr="00CE311F" w:rsidRDefault="00CB2630" w:rsidP="00B8576F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Given that </w:t>
      </w:r>
      <m:oMath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Cambria Math" w:eastAsia="Times New Roman" w:hAnsi="Times New Roman"/>
            <w:sz w:val="24"/>
            <w:szCs w:val="24"/>
          </w:rPr>
          <m:t xml:space="preserve"> 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and </w:t>
      </w:r>
      <m:oMath>
        <m:r>
          <w:rPr>
            <w:rFonts w:ascii="Cambria Math" w:eastAsia="Times New Roman" w:hAnsi="Cambria Math"/>
            <w:sz w:val="24"/>
            <w:szCs w:val="24"/>
          </w:rPr>
          <m:t>y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are proportional to 6 and 4 and that</w:t>
      </w:r>
      <m:oMath>
        <m:r>
          <w:rPr>
            <w:rFonts w:ascii="Cambria Math" w:eastAsia="Times New Roman" w:hAnsi="Times New Roman"/>
            <w:sz w:val="24"/>
            <w:szCs w:val="24"/>
          </w:rPr>
          <m:t>2</m:t>
        </m:r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Cambria Math" w:eastAsia="Times New Roman" w:hAnsi="Times New Roman"/>
            <w:sz w:val="24"/>
            <w:szCs w:val="24"/>
          </w:rPr>
          <m:t xml:space="preserve"> +3</m:t>
        </m:r>
        <m:r>
          <w:rPr>
            <w:rFonts w:ascii="Cambria Math" w:eastAsia="Times New Roman" w:hAnsi="Cambria Math"/>
            <w:sz w:val="24"/>
            <w:szCs w:val="24"/>
          </w:rPr>
          <m:t>y</m:t>
        </m:r>
        <m:r>
          <w:rPr>
            <w:rFonts w:ascii="Cambria Math" w:eastAsia="Times New Roman" w:hAnsi="Times New Roman"/>
            <w:sz w:val="24"/>
            <w:szCs w:val="24"/>
          </w:rPr>
          <m:t xml:space="preserve"> =72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. Determine the values of </w:t>
      </w:r>
      <m:oMath>
        <m:r>
          <w:rPr>
            <w:rFonts w:ascii="Cambria Math" w:eastAsia="Times New Roman" w:hAnsi="Cambria Math"/>
            <w:sz w:val="24"/>
            <w:szCs w:val="24"/>
          </w:rPr>
          <m:t>x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>and</w:t>
      </w:r>
      <m:oMath>
        <m:r>
          <w:rPr>
            <w:rFonts w:ascii="Cambria Math" w:eastAsia="Times New Roman" w:hAnsi="Times New Roman"/>
            <w:sz w:val="24"/>
            <w:szCs w:val="24"/>
          </w:rPr>
          <m:t xml:space="preserve"> </m:t>
        </m:r>
        <m:r>
          <w:rPr>
            <w:rFonts w:ascii="Cambria Math" w:eastAsia="Times New Roman" w:hAnsi="Cambria Math"/>
            <w:sz w:val="24"/>
            <w:szCs w:val="24"/>
          </w:rPr>
          <m:t>y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. </w:t>
      </w:r>
      <w:r w:rsidRPr="00CE311F">
        <w:rPr>
          <w:rFonts w:ascii="Times New Roman" w:eastAsia="Times New Roman" w:hAnsi="Times New Roman"/>
          <w:b/>
          <w:sz w:val="24"/>
          <w:szCs w:val="24"/>
        </w:rPr>
        <w:t>/4marks</w:t>
      </w:r>
    </w:p>
    <w:p w:rsidR="00CB2630" w:rsidRPr="00CE311F" w:rsidRDefault="00CB2630" w:rsidP="00B8576F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Consider the polynomial </w:t>
      </w:r>
      <m:oMath>
        <m:r>
          <w:rPr>
            <w:rFonts w:ascii="Cambria Math" w:eastAsia="Times New Roman" w:hAnsi="Cambria Math"/>
            <w:sz w:val="24"/>
            <w:szCs w:val="24"/>
          </w:rPr>
          <m:t>P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4</m:t>
            </m:r>
          </m:sup>
        </m:sSup>
        <m:r>
          <w:rPr>
            <w:rFonts w:ascii="Times New Roman" w:eastAsia="Times New Roman" w:hAnsi="Times New Roman"/>
            <w:sz w:val="24"/>
            <w:szCs w:val="24"/>
          </w:rPr>
          <m:t>-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/>
                <w:sz w:val="24"/>
                <w:szCs w:val="24"/>
              </w:rPr>
              <m:t>1+</m:t>
            </m:r>
            <m:rad>
              <m:radPr>
                <m:degHide m:val="1"/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2</m:t>
                </m:r>
              </m:e>
            </m:rad>
          </m:e>
        </m:d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="Times New Roman" w:hAnsi="Times New Roman"/>
            <w:sz w:val="24"/>
            <w:szCs w:val="24"/>
          </w:rPr>
          <m:t>+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/>
                <w:sz w:val="24"/>
                <w:szCs w:val="24"/>
              </w:rPr>
              <m:t>1+</m:t>
            </m:r>
            <m:rad>
              <m:radPr>
                <m:degHide m:val="1"/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2</m:t>
                </m:r>
              </m:e>
            </m:rad>
          </m:e>
        </m:d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eastAsia="Times New Roman" w:hAnsi="Times New Roman"/>
            <w:sz w:val="24"/>
            <w:szCs w:val="24"/>
          </w:rPr>
          <m:t>-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/>
                <w:sz w:val="24"/>
                <w:szCs w:val="24"/>
              </w:rPr>
              <m:t>1+</m:t>
            </m:r>
            <m:rad>
              <m:radPr>
                <m:degHide m:val="1"/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2</m:t>
                </m:r>
              </m:e>
            </m:rad>
          </m:e>
        </m:d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Cambria Math" w:eastAsia="Times New Roman" w:hAnsi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e>
        </m:rad>
      </m:oMath>
    </w:p>
    <w:p w:rsidR="00CB2630" w:rsidRPr="00CE311F" w:rsidRDefault="00CB2630" w:rsidP="00B8576F">
      <w:pPr>
        <w:pStyle w:val="ListParagraph"/>
        <w:numPr>
          <w:ilvl w:val="0"/>
          <w:numId w:val="3"/>
        </w:numPr>
        <w:tabs>
          <w:tab w:val="left" w:pos="900"/>
        </w:tabs>
        <w:spacing w:after="0" w:line="240" w:lineRule="auto"/>
        <w:ind w:firstLine="90"/>
        <w:jc w:val="both"/>
        <w:rPr>
          <w:rFonts w:ascii="Times New Roman" w:hAnsi="Times New Roman"/>
          <w:b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>Calculate</w:t>
      </w:r>
      <m:oMath>
        <m:r>
          <w:rPr>
            <w:rFonts w:ascii="Cambria Math" w:eastAsia="Times New Roman" w:hAnsi="Cambria Math"/>
            <w:sz w:val="24"/>
            <w:szCs w:val="24"/>
          </w:rPr>
          <m:t>P</m:t>
        </m:r>
        <m:r>
          <w:rPr>
            <w:rFonts w:ascii="Cambria Math" w:eastAsia="Times New Roman" w:hAnsi="Times New Roman"/>
            <w:sz w:val="24"/>
            <w:szCs w:val="24"/>
          </w:rPr>
          <m:t>(</m:t>
        </m:r>
        <m:rad>
          <m:radPr>
            <m:degHide m:val="1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e>
        </m:rad>
        <m:r>
          <w:rPr>
            <w:rFonts w:ascii="Cambria Math" w:eastAsia="Times New Roman" w:hAnsi="Times New Roman"/>
            <w:sz w:val="24"/>
            <w:szCs w:val="24"/>
          </w:rPr>
          <m:t>)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>.</w:t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</w:p>
    <w:p w:rsidR="00CB2630" w:rsidRPr="00CE311F" w:rsidRDefault="00CB2630" w:rsidP="00CB2630">
      <w:pPr>
        <w:pStyle w:val="ListParagraph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Divide </w:t>
      </w:r>
      <m:oMath>
        <m:r>
          <w:rPr>
            <w:rFonts w:ascii="Cambria Math" w:eastAsia="Times New Roman" w:hAnsi="Cambria Math"/>
            <w:sz w:val="24"/>
            <w:szCs w:val="24"/>
          </w:rPr>
          <m:t>P</m:t>
        </m:r>
        <m:r>
          <w:rPr>
            <w:rFonts w:ascii="Cambria Math" w:eastAsia="Times New Roman" w:hAnsi="Times New Roman"/>
            <w:sz w:val="24"/>
            <w:szCs w:val="24"/>
          </w:rPr>
          <m:t>(</m:t>
        </m:r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Cambria Math" w:eastAsia="Times New Roman" w:hAnsi="Times New Roman"/>
            <w:sz w:val="24"/>
            <w:szCs w:val="24"/>
          </w:rPr>
          <m:t>)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by   </w:t>
      </w:r>
      <m:oMath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Times New Roman" w:eastAsia="Times New Roman" w:hAnsi="Times New Roman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e>
        </m:rad>
      </m:oMath>
      <w:r w:rsidRPr="00CE311F">
        <w:rPr>
          <w:rFonts w:ascii="Times New Roman" w:eastAsia="Times New Roman" w:hAnsi="Times New Roman"/>
          <w:b/>
          <w:sz w:val="24"/>
          <w:szCs w:val="24"/>
        </w:rPr>
        <w:t>/5marks</w:t>
      </w:r>
    </w:p>
    <w:p w:rsidR="00CB2630" w:rsidRPr="00CE311F" w:rsidRDefault="00CB2630" w:rsidP="00B8576F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Given the vectors </w:t>
      </w:r>
      <m:oMath>
        <m:acc>
          <m:accPr>
            <m:chr m:val="⃗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a</m:t>
            </m:r>
            <m:r>
              <w:rPr>
                <w:rFonts w:ascii="Cambria Math" w:eastAsia="Times New Roman" w:hAnsi="Times New Roman"/>
                <w:sz w:val="24"/>
                <w:szCs w:val="24"/>
              </w:rPr>
              <m:t xml:space="preserve"> </m:t>
            </m:r>
          </m:e>
        </m:acc>
        <m:r>
          <w:rPr>
            <w:rFonts w:ascii="Cambria Math" w:eastAsia="Times New Roman" w:hAnsi="Times New Roman"/>
            <w:sz w:val="24"/>
            <w:szCs w:val="24"/>
          </w:rPr>
          <m:t xml:space="preserve"> = 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Times New Roman" w:eastAsia="Times New Roman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2</m:t>
                </m:r>
              </m:den>
            </m:f>
          </m:e>
        </m:d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, </w:t>
      </w:r>
      <m:oMath>
        <m:acc>
          <m:accPr>
            <m:chr m:val="⃗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  <m:r>
              <w:rPr>
                <w:rFonts w:ascii="Cambria Math" w:eastAsia="Times New Roman" w:hAnsi="Times New Roman"/>
                <w:sz w:val="24"/>
                <w:szCs w:val="24"/>
              </w:rPr>
              <m:t xml:space="preserve"> </m:t>
            </m:r>
          </m:e>
        </m:acc>
        <m:r>
          <w:rPr>
            <w:rFonts w:ascii="Cambria Math" w:eastAsia="Times New Roman" w:hAnsi="Times New Roman"/>
            <w:sz w:val="24"/>
            <w:szCs w:val="24"/>
          </w:rPr>
          <m:t xml:space="preserve">= 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Times New Roman" w:eastAsia="Times New Roman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2</m:t>
                </m:r>
              </m:den>
            </m:f>
          </m:e>
        </m:d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and </w:t>
      </w:r>
      <m:oMath>
        <m:acc>
          <m:accPr>
            <m:chr m:val="⃗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c</m:t>
            </m:r>
            <m:r>
              <w:rPr>
                <w:rFonts w:ascii="Cambria Math" w:eastAsia="Times New Roman" w:hAnsi="Times New Roman"/>
                <w:sz w:val="24"/>
                <w:szCs w:val="24"/>
              </w:rPr>
              <m:t xml:space="preserve"> </m:t>
            </m:r>
          </m:e>
        </m:acc>
        <m:r>
          <w:rPr>
            <w:rFonts w:ascii="Cambria Math" w:eastAsia="Times New Roman" w:hAnsi="Times New Roman"/>
            <w:sz w:val="24"/>
            <w:szCs w:val="24"/>
          </w:rPr>
          <m:t xml:space="preserve">= 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Times New Roman" w:eastAsia="Times New Roman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4</m:t>
                </m:r>
              </m:num>
              <m:den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>2</m:t>
                </m:r>
              </m:den>
            </m:f>
          </m:e>
        </m:d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. Find:</w:t>
      </w:r>
    </w:p>
    <w:p w:rsidR="00CB2630" w:rsidRPr="00CE311F" w:rsidRDefault="00CB2630" w:rsidP="00B8576F">
      <w:pPr>
        <w:pStyle w:val="ListParagraph"/>
        <w:numPr>
          <w:ilvl w:val="0"/>
          <w:numId w:val="8"/>
        </w:numPr>
        <w:spacing w:after="0" w:line="240" w:lineRule="auto"/>
        <w:ind w:firstLine="90"/>
        <w:jc w:val="both"/>
        <w:rPr>
          <w:rFonts w:ascii="Times New Roman" w:eastAsia="Times New Roman" w:hAnsi="Times New Roman"/>
          <w:sz w:val="24"/>
          <w:szCs w:val="24"/>
        </w:rPr>
      </w:pPr>
      <m:oMath>
        <m:d>
          <m:dPr>
            <m:begChr m:val="‖"/>
            <m:endChr m:val="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/>
                <w:sz w:val="24"/>
                <w:szCs w:val="24"/>
              </w:rPr>
              <m:t xml:space="preserve"> 3</m:t>
            </m:r>
            <m:acc>
              <m:accPr>
                <m:chr m:val="⃗"/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a</m:t>
                </m:r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 xml:space="preserve"> </m:t>
                </m:r>
              </m:e>
            </m:acc>
          </m:e>
        </m:d>
        <m:r>
          <w:rPr>
            <w:rFonts w:ascii="Times New Roman" w:eastAsia="Times New Roman" w:hAnsi="Times New Roman"/>
            <w:sz w:val="24"/>
            <w:szCs w:val="24"/>
          </w:rPr>
          <m:t>-</m:t>
        </m:r>
        <m:r>
          <w:rPr>
            <w:rFonts w:ascii="Cambria Math" w:eastAsia="Times New Roman" w:hAnsi="Times New Roman"/>
            <w:sz w:val="24"/>
            <w:szCs w:val="24"/>
          </w:rPr>
          <m:t xml:space="preserve"> 4</m:t>
        </m:r>
        <m:acc>
          <m:accPr>
            <m:chr m:val="⃗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  <m:r>
              <w:rPr>
                <w:rFonts w:ascii="Cambria Math" w:eastAsia="Times New Roman" w:hAnsi="Times New Roman"/>
                <w:sz w:val="24"/>
                <w:szCs w:val="24"/>
              </w:rPr>
              <m:t xml:space="preserve"> </m:t>
            </m:r>
          </m:e>
        </m:acc>
        <m:r>
          <w:rPr>
            <w:rFonts w:ascii="Cambria Math" w:eastAsia="Times New Roman" w:hAnsi="Times New Roman"/>
            <w:sz w:val="24"/>
            <w:szCs w:val="24"/>
          </w:rPr>
          <m:t xml:space="preserve">+ </m:t>
        </m:r>
        <m:f>
          <m:f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den>
        </m:f>
        <m:d>
          <m:dPr>
            <m:begChr m:val=""/>
            <m:endChr m:val="‖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Times New Roman" w:hAnsi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c</m:t>
                </m:r>
                <m:r>
                  <w:rPr>
                    <w:rFonts w:ascii="Cambria Math" w:eastAsia="Times New Roman" w:hAnsi="Times New Roman"/>
                    <w:sz w:val="24"/>
                    <w:szCs w:val="24"/>
                  </w:rPr>
                  <m:t xml:space="preserve"> </m:t>
                </m:r>
              </m:e>
            </m:acc>
          </m:e>
        </m:d>
      </m:oMath>
    </w:p>
    <w:p w:rsidR="00CB2630" w:rsidRPr="00CE311F" w:rsidRDefault="00CB2630" w:rsidP="00B8576F">
      <w:pPr>
        <w:pStyle w:val="ListParagraph"/>
        <w:numPr>
          <w:ilvl w:val="0"/>
          <w:numId w:val="8"/>
        </w:numPr>
        <w:spacing w:after="0" w:line="240" w:lineRule="auto"/>
        <w:ind w:firstLine="0"/>
        <w:jc w:val="both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Find the coordinates of </w:t>
      </w:r>
      <m:oMath>
        <m:acc>
          <m:accPr>
            <m:chr m:val="⃗"/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d</m:t>
            </m:r>
            <m:r>
              <w:rPr>
                <w:rFonts w:ascii="Cambria Math" w:eastAsia="Times New Roman" w:hAnsi="Times New Roman"/>
                <w:sz w:val="24"/>
                <w:szCs w:val="24"/>
              </w:rPr>
              <m:t xml:space="preserve"> </m:t>
            </m:r>
          </m:e>
        </m:acc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if abcd is a parallelogram and sketch the parallelogram     </w:t>
      </w:r>
    </w:p>
    <w:p w:rsidR="00CB2630" w:rsidRPr="00CE311F" w:rsidRDefault="00CB2630" w:rsidP="00CB2630">
      <w:pPr>
        <w:pStyle w:val="ListParagraph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proofErr w:type="spellStart"/>
      <w:r w:rsidRPr="00CE311F">
        <w:rPr>
          <w:rFonts w:ascii="Times New Roman" w:eastAsia="Times New Roman" w:hAnsi="Times New Roman"/>
          <w:sz w:val="24"/>
          <w:szCs w:val="24"/>
        </w:rPr>
        <w:t>abcd</w:t>
      </w:r>
      <w:proofErr w:type="spellEnd"/>
      <w:r w:rsidRPr="00CE311F">
        <w:rPr>
          <w:rFonts w:ascii="Times New Roman" w:eastAsia="Times New Roman" w:hAnsi="Times New Roman"/>
          <w:sz w:val="24"/>
          <w:szCs w:val="24"/>
        </w:rPr>
        <w:t xml:space="preserve"> in XY-plane.        </w:t>
      </w:r>
      <w:r w:rsidRPr="00CE311F">
        <w:rPr>
          <w:rFonts w:ascii="Times New Roman" w:eastAsia="Times New Roman" w:hAnsi="Times New Roman"/>
          <w:b/>
          <w:sz w:val="24"/>
          <w:szCs w:val="24"/>
        </w:rPr>
        <w:t>/6marks</w:t>
      </w:r>
    </w:p>
    <w:p w:rsidR="00CB2630" w:rsidRPr="00CE311F" w:rsidRDefault="00CB2630" w:rsidP="00CB2630">
      <w:pPr>
        <w:pStyle w:val="ListParagraph"/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B2630" w:rsidRPr="00CE311F" w:rsidRDefault="00CB2630" w:rsidP="00B8576F">
      <w:pPr>
        <w:pStyle w:val="ListParagraph"/>
        <w:numPr>
          <w:ilvl w:val="0"/>
          <w:numId w:val="1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hAnsi="Times New Roman"/>
          <w:sz w:val="24"/>
          <w:szCs w:val="24"/>
        </w:rPr>
        <w:t>Find the distance between two points</w:t>
      </w:r>
      <w:r w:rsidRPr="00CE311F">
        <w:rPr>
          <w:rFonts w:ascii="Times New Roman" w:hAnsi="Times New Roman"/>
          <w:position w:val="-10"/>
          <w:sz w:val="24"/>
          <w:szCs w:val="24"/>
        </w:rPr>
        <w:object w:dxaOrig="2180" w:dyaOrig="320">
          <v:shape id="_x0000_i1030" type="#_x0000_t75" style="width:108.85pt;height:15.55pt" o:ole="">
            <v:imagedata r:id="rId11" o:title=""/>
          </v:shape>
          <o:OLEObject Type="Embed" ProgID="Equation.DSMT4" ShapeID="_x0000_i1030" DrawAspect="Content" ObjectID="_1686806770" r:id="rId12"/>
        </w:object>
      </w:r>
      <w:r w:rsidRPr="00CE311F">
        <w:rPr>
          <w:rFonts w:ascii="Times New Roman" w:hAnsi="Times New Roman"/>
          <w:sz w:val="24"/>
          <w:szCs w:val="24"/>
        </w:rPr>
        <w:t xml:space="preserve">  nearest tenth</w:t>
      </w:r>
      <w:r w:rsidRPr="00CE311F">
        <w:rPr>
          <w:rFonts w:ascii="Times New Roman" w:hAnsi="Times New Roman"/>
          <w:b/>
          <w:sz w:val="24"/>
          <w:szCs w:val="24"/>
        </w:rPr>
        <w:t>/3mks</w:t>
      </w:r>
    </w:p>
    <w:p w:rsidR="00CB2630" w:rsidRPr="00CE311F" w:rsidRDefault="00CB2630" w:rsidP="00B8576F">
      <w:pPr>
        <w:pStyle w:val="ListParagraph"/>
        <w:numPr>
          <w:ilvl w:val="0"/>
          <w:numId w:val="1"/>
        </w:numPr>
        <w:tabs>
          <w:tab w:val="left" w:pos="8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hAnsi="Times New Roman"/>
          <w:sz w:val="24"/>
          <w:szCs w:val="24"/>
        </w:rPr>
        <w:t>Given that  A</w:t>
      </w:r>
      <m:oMath>
        <m:r>
          <w:rPr>
            <w:rFonts w:ascii="Cambria Math" w:hAnsi="Times New Roman"/>
            <w:sz w:val="24"/>
            <w:szCs w:val="24"/>
          </w:rPr>
          <m:t xml:space="preserve"> =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 xml:space="preserve">3, </m:t>
            </m:r>
            <m:r>
              <w:rPr>
                <w:rFonts w:ascii="Times New Roman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2</m:t>
            </m:r>
          </m:e>
        </m:d>
      </m:oMath>
      <w:r w:rsidRPr="00CE311F">
        <w:rPr>
          <w:rFonts w:ascii="Times New Roman" w:eastAsia="Times New Roman" w:hAnsi="Times New Roman"/>
          <w:sz w:val="24"/>
          <w:szCs w:val="24"/>
        </w:rPr>
        <w:t>, B</w:t>
      </w:r>
      <m:oMath>
        <m:r>
          <w:rPr>
            <w:rFonts w:ascii="Cambria Math" w:eastAsia="Times New Roman" w:hAnsi="Times New Roman"/>
            <w:sz w:val="24"/>
            <w:szCs w:val="24"/>
          </w:rPr>
          <m:t xml:space="preserve"> = 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eastAsia="Times New Roman" w:hAnsi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/>
                <w:sz w:val="24"/>
                <w:szCs w:val="24"/>
              </w:rPr>
              <m:t>5, 4</m:t>
            </m:r>
          </m:e>
        </m:d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and C</w:t>
      </w:r>
      <m:oMath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eastAsia="Times New Roman" w:hAnsi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/>
                <w:sz w:val="24"/>
                <w:szCs w:val="24"/>
              </w:rPr>
              <m:t xml:space="preserve">1, </m:t>
            </m:r>
            <m:r>
              <w:rPr>
                <w:rFonts w:ascii="Times New Roman" w:eastAsia="Times New Roman" w:hAnsi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/>
                <w:sz w:val="24"/>
                <w:szCs w:val="24"/>
              </w:rPr>
              <m:t>5</m:t>
            </m:r>
          </m:e>
        </m:d>
      </m:oMath>
    </w:p>
    <w:p w:rsidR="00CB2630" w:rsidRPr="00CE311F" w:rsidRDefault="00CB2630" w:rsidP="00B8576F">
      <w:pPr>
        <w:pStyle w:val="ListParagraph"/>
        <w:numPr>
          <w:ilvl w:val="0"/>
          <w:numId w:val="4"/>
        </w:numPr>
        <w:tabs>
          <w:tab w:val="left" w:pos="990"/>
        </w:tabs>
        <w:spacing w:after="0" w:line="240" w:lineRule="auto"/>
        <w:ind w:left="990" w:hanging="270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hAnsi="Times New Roman"/>
          <w:sz w:val="24"/>
          <w:szCs w:val="24"/>
        </w:rPr>
        <w:t>Find the equation of the straight line passing through points A and B.</w:t>
      </w:r>
    </w:p>
    <w:p w:rsidR="00CB2630" w:rsidRPr="00CE311F" w:rsidRDefault="00CB2630" w:rsidP="00B8576F">
      <w:pPr>
        <w:pStyle w:val="ListParagraph"/>
        <w:numPr>
          <w:ilvl w:val="0"/>
          <w:numId w:val="4"/>
        </w:numPr>
        <w:tabs>
          <w:tab w:val="left" w:pos="99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hAnsi="Times New Roman"/>
          <w:sz w:val="24"/>
          <w:szCs w:val="24"/>
        </w:rPr>
        <w:t xml:space="preserve">Find the coordinates of point D if ABDC is a parallelogram. </w:t>
      </w:r>
    </w:p>
    <w:p w:rsidR="00CB2630" w:rsidRPr="00CE311F" w:rsidRDefault="00CB2630" w:rsidP="00B8576F">
      <w:pPr>
        <w:pStyle w:val="ListParagraph"/>
        <w:numPr>
          <w:ilvl w:val="0"/>
          <w:numId w:val="4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hAnsi="Times New Roman"/>
          <w:sz w:val="24"/>
          <w:szCs w:val="24"/>
        </w:rPr>
        <w:t xml:space="preserve">Draw the parallelogram ABDC in Cartesian plane. </w:t>
      </w:r>
      <w:r w:rsidRPr="00CE311F">
        <w:rPr>
          <w:rFonts w:ascii="Times New Roman" w:hAnsi="Times New Roman"/>
          <w:b/>
          <w:sz w:val="24"/>
          <w:szCs w:val="24"/>
        </w:rPr>
        <w:t>/6marks</w:t>
      </w:r>
    </w:p>
    <w:p w:rsidR="00CB2630" w:rsidRPr="00CE311F" w:rsidRDefault="00CB2630" w:rsidP="00CB2630">
      <w:p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hAnsi="Times New Roman"/>
          <w:sz w:val="24"/>
          <w:szCs w:val="24"/>
        </w:rPr>
        <w:t>13. Show that the points A (0, –</w:t>
      </w:r>
      <w:r w:rsidRPr="00CE311F">
        <w:rPr>
          <w:rFonts w:ascii="Times New Roman" w:hAnsi="Times New Roman"/>
          <w:b/>
          <w:sz w:val="24"/>
          <w:szCs w:val="24"/>
        </w:rPr>
        <w:t>2</w:t>
      </w:r>
      <w:r w:rsidRPr="00CE311F">
        <w:rPr>
          <w:rFonts w:ascii="Times New Roman" w:hAnsi="Times New Roman"/>
          <w:sz w:val="24"/>
          <w:szCs w:val="24"/>
        </w:rPr>
        <w:t xml:space="preserve">), </w:t>
      </w:r>
      <w:proofErr w:type="gramStart"/>
      <w:r w:rsidRPr="00CE311F">
        <w:rPr>
          <w:rFonts w:ascii="Times New Roman" w:hAnsi="Times New Roman"/>
          <w:sz w:val="24"/>
          <w:szCs w:val="24"/>
        </w:rPr>
        <w:t>B(</w:t>
      </w:r>
      <w:proofErr w:type="gramEnd"/>
      <w:r w:rsidRPr="00CE311F">
        <w:rPr>
          <w:rFonts w:ascii="Times New Roman" w:hAnsi="Times New Roman"/>
          <w:sz w:val="24"/>
          <w:szCs w:val="24"/>
        </w:rPr>
        <w:t>2,</w:t>
      </w:r>
      <w:r w:rsidRPr="00CE311F">
        <w:rPr>
          <w:rFonts w:ascii="Times New Roman" w:hAnsi="Times New Roman"/>
          <w:b/>
          <w:sz w:val="24"/>
          <w:szCs w:val="24"/>
        </w:rPr>
        <w:t xml:space="preserve"> 4</w:t>
      </w:r>
      <w:r w:rsidRPr="00CE311F">
        <w:rPr>
          <w:rFonts w:ascii="Times New Roman" w:hAnsi="Times New Roman"/>
          <w:sz w:val="24"/>
          <w:szCs w:val="24"/>
        </w:rPr>
        <w:t>) and C (–1, –5) are collinear</w:t>
      </w:r>
      <w:r w:rsidRPr="00CE311F">
        <w:rPr>
          <w:rFonts w:ascii="Times New Roman" w:hAnsi="Times New Roman"/>
          <w:b/>
          <w:sz w:val="24"/>
          <w:szCs w:val="24"/>
        </w:rPr>
        <w:t>/3marks</w:t>
      </w:r>
    </w:p>
    <w:p w:rsidR="00CB2630" w:rsidRPr="00CE311F" w:rsidRDefault="00CB2630" w:rsidP="00CB2630">
      <w:p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hAnsi="Times New Roman"/>
          <w:sz w:val="24"/>
          <w:szCs w:val="24"/>
        </w:rPr>
        <w:lastRenderedPageBreak/>
        <w:t>14. Calculate and simplify:</w:t>
      </w:r>
      <m:oMath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1+</m:t>
                </m:r>
                <m:rad>
                  <m:radPr>
                    <m:degHide m:val="1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Times New Roman"/>
                <w:sz w:val="24"/>
                <w:szCs w:val="24"/>
              </w:rPr>
              <m:t>3</m:t>
            </m:r>
          </m:sup>
        </m:sSup>
        <m:r>
          <w:rPr>
            <w:rFonts w:ascii="Times New Roman" w:hAnsi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Times New Roman"/>
                <w:sz w:val="24"/>
                <w:szCs w:val="24"/>
              </w:rPr>
              <m:t>3</m:t>
            </m:r>
          </m:sup>
        </m:sSup>
      </m:oMath>
      <w:r w:rsidRPr="00CE311F">
        <w:rPr>
          <w:rFonts w:ascii="Times New Roman" w:hAnsi="Times New Roman"/>
          <w:b/>
          <w:sz w:val="24"/>
          <w:szCs w:val="24"/>
        </w:rPr>
        <w:t>/3marks</w:t>
      </w:r>
    </w:p>
    <w:p w:rsidR="00CB2630" w:rsidRPr="00CE311F" w:rsidRDefault="00CB2630" w:rsidP="00CB2630">
      <w:p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hAnsi="Times New Roman"/>
          <w:sz w:val="24"/>
          <w:szCs w:val="24"/>
        </w:rPr>
        <w:t xml:space="preserve">15. Without using </w:t>
      </w:r>
      <w:proofErr w:type="spellStart"/>
      <w:r w:rsidRPr="00CE311F">
        <w:rPr>
          <w:rFonts w:ascii="Times New Roman" w:hAnsi="Times New Roman"/>
          <w:sz w:val="24"/>
          <w:szCs w:val="24"/>
        </w:rPr>
        <w:t>calculator,evaluate</w:t>
      </w:r>
      <w:proofErr w:type="spellEnd"/>
      <w:r w:rsidRPr="00CE311F">
        <w:rPr>
          <w:rFonts w:ascii="Times New Roman" w:hAnsi="Times New Roman"/>
          <w:sz w:val="24"/>
          <w:szCs w:val="24"/>
        </w:rPr>
        <w:t>:</w:t>
      </w:r>
      <m:oMath>
        <m:r>
          <w:rPr>
            <w:rFonts w:ascii="Cambria Math" w:hAnsi="Times New Roman"/>
            <w:sz w:val="24"/>
            <w:szCs w:val="24"/>
          </w:rPr>
          <m:t xml:space="preserve"> 5.2</m:t>
        </m:r>
        <m:r>
          <w:rPr>
            <w:rFonts w:ascii="Times New Roman" w:hAnsi="Times New Roman"/>
            <w:sz w:val="24"/>
            <w:szCs w:val="24"/>
          </w:rPr>
          <m:t>×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3.75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1.25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e>
        </m:d>
      </m:oMath>
      <w:r w:rsidRPr="00CE311F">
        <w:rPr>
          <w:rFonts w:ascii="Times New Roman" w:eastAsia="Times New Roman" w:hAnsi="Times New Roman"/>
          <w:b/>
          <w:sz w:val="24"/>
          <w:szCs w:val="24"/>
        </w:rPr>
        <w:t>/2marks</w:t>
      </w:r>
    </w:p>
    <w:p w:rsidR="00CB2630" w:rsidRPr="00CE311F" w:rsidRDefault="00CB2630" w:rsidP="00CB26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B2630" w:rsidRPr="00CE311F" w:rsidRDefault="00CB2630" w:rsidP="00CB26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hAnsi="Times New Roman"/>
          <w:b/>
          <w:sz w:val="24"/>
          <w:szCs w:val="24"/>
        </w:rPr>
        <w:t>SECTION B (CHOOSE ONLY THREE QUESTIONS)</w:t>
      </w:r>
    </w:p>
    <w:p w:rsidR="00CB2630" w:rsidRPr="00CE311F" w:rsidRDefault="00CB2630" w:rsidP="00B8576F">
      <w:pPr>
        <w:pStyle w:val="ListParagraph"/>
        <w:numPr>
          <w:ilvl w:val="0"/>
          <w:numId w:val="7"/>
        </w:numPr>
        <w:tabs>
          <w:tab w:val="center" w:pos="9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hAnsi="Times New Roman"/>
          <w:sz w:val="24"/>
          <w:szCs w:val="24"/>
        </w:rPr>
        <w:t xml:space="preserve">The figure below shows the marks in percentage obtained by candidates in an English test  </w:t>
      </w:r>
    </w:p>
    <w:tbl>
      <w:tblPr>
        <w:tblpPr w:leftFromText="180" w:rightFromText="180" w:vertAnchor="text" w:horzAnchor="page" w:tblpX="2833" w:tblpY="1"/>
        <w:tblW w:w="6942" w:type="dxa"/>
        <w:tblLook w:val="04A0" w:firstRow="1" w:lastRow="0" w:firstColumn="1" w:lastColumn="0" w:noHBand="0" w:noVBand="1"/>
      </w:tblPr>
      <w:tblGrid>
        <w:gridCol w:w="667"/>
        <w:gridCol w:w="670"/>
        <w:gridCol w:w="667"/>
        <w:gridCol w:w="698"/>
        <w:gridCol w:w="698"/>
        <w:gridCol w:w="698"/>
        <w:gridCol w:w="724"/>
        <w:gridCol w:w="698"/>
        <w:gridCol w:w="698"/>
        <w:gridCol w:w="724"/>
      </w:tblGrid>
      <w:tr w:rsidR="00CB2630" w:rsidRPr="00CE311F" w:rsidTr="00202DAC">
        <w:trPr>
          <w:trHeight w:val="143"/>
        </w:trPr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6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6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6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6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6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6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62</w:t>
            </w:r>
          </w:p>
        </w:tc>
      </w:tr>
      <w:tr w:rsidR="00CB2630" w:rsidRPr="00CE311F" w:rsidTr="00202DAC">
        <w:trPr>
          <w:trHeight w:val="673"/>
        </w:trPr>
        <w:tc>
          <w:tcPr>
            <w:tcW w:w="6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80</w:t>
            </w:r>
          </w:p>
        </w:tc>
      </w:tr>
      <w:tr w:rsidR="00CB2630" w:rsidRPr="00CE311F" w:rsidTr="00202DAC">
        <w:trPr>
          <w:trHeight w:val="673"/>
        </w:trPr>
        <w:tc>
          <w:tcPr>
            <w:tcW w:w="6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0</w:t>
            </w:r>
          </w:p>
        </w:tc>
      </w:tr>
      <w:tr w:rsidR="00CB2630" w:rsidRPr="00CE311F" w:rsidTr="00202DAC">
        <w:trPr>
          <w:trHeight w:val="223"/>
        </w:trPr>
        <w:tc>
          <w:tcPr>
            <w:tcW w:w="6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63</w:t>
            </w:r>
          </w:p>
        </w:tc>
      </w:tr>
      <w:tr w:rsidR="00CB2630" w:rsidRPr="00CE311F" w:rsidTr="00202DAC">
        <w:trPr>
          <w:trHeight w:val="673"/>
        </w:trPr>
        <w:tc>
          <w:tcPr>
            <w:tcW w:w="6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67</w:t>
            </w:r>
          </w:p>
        </w:tc>
      </w:tr>
      <w:tr w:rsidR="00CB2630" w:rsidRPr="00CE311F" w:rsidTr="00202DAC">
        <w:trPr>
          <w:trHeight w:val="125"/>
        </w:trPr>
        <w:tc>
          <w:tcPr>
            <w:tcW w:w="6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2630" w:rsidRPr="00CE311F" w:rsidRDefault="00CB2630" w:rsidP="00202DAC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E311F">
              <w:rPr>
                <w:rFonts w:ascii="Times New Roman" w:eastAsia="Times New Roman" w:hAnsi="Times New Roman"/>
                <w:sz w:val="24"/>
                <w:szCs w:val="24"/>
              </w:rPr>
              <w:t>64</w:t>
            </w:r>
          </w:p>
        </w:tc>
      </w:tr>
    </w:tbl>
    <w:p w:rsidR="00CB2630" w:rsidRPr="00CE311F" w:rsidRDefault="00CB2630" w:rsidP="00CB2630">
      <w:pPr>
        <w:pStyle w:val="ListParagraph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CB2630" w:rsidRPr="00CE311F" w:rsidRDefault="00CB2630" w:rsidP="00CB2630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B2630" w:rsidRPr="00CE311F" w:rsidRDefault="00CB2630" w:rsidP="00CB26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B2630" w:rsidRPr="00CE311F" w:rsidRDefault="00CB2630" w:rsidP="00CB26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B2630" w:rsidRPr="00CE311F" w:rsidRDefault="00CB2630" w:rsidP="00CB2630">
      <w:pPr>
        <w:pStyle w:val="ListParagraph"/>
        <w:spacing w:after="0" w:line="240" w:lineRule="auto"/>
        <w:ind w:left="405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CB2630" w:rsidRPr="00CE311F" w:rsidRDefault="00CB2630" w:rsidP="00CB2630">
      <w:pPr>
        <w:pStyle w:val="ListParagraph"/>
        <w:spacing w:after="0" w:line="240" w:lineRule="auto"/>
        <w:ind w:left="405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CB2630" w:rsidRPr="00CE311F" w:rsidRDefault="00CB2630" w:rsidP="00CB2630">
      <w:pPr>
        <w:pStyle w:val="ListParagraph"/>
        <w:spacing w:after="0" w:line="240" w:lineRule="auto"/>
        <w:ind w:left="405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CB2630" w:rsidRPr="00CE311F" w:rsidRDefault="00CB2630" w:rsidP="00CB2630">
      <w:pPr>
        <w:pStyle w:val="ListParagraph"/>
        <w:spacing w:after="0" w:line="240" w:lineRule="auto"/>
        <w:ind w:left="405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CB2630" w:rsidRPr="00CE311F" w:rsidRDefault="00CB2630" w:rsidP="00CB2630">
      <w:pPr>
        <w:pStyle w:val="ListParagraph"/>
        <w:spacing w:after="0" w:line="240" w:lineRule="auto"/>
        <w:ind w:left="405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CB2630" w:rsidRPr="00CE311F" w:rsidRDefault="00CB2630" w:rsidP="00B8576F">
      <w:pPr>
        <w:pStyle w:val="ListParagraph"/>
        <w:numPr>
          <w:ilvl w:val="0"/>
          <w:numId w:val="5"/>
        </w:numPr>
        <w:tabs>
          <w:tab w:val="left" w:pos="990"/>
        </w:tabs>
        <w:spacing w:after="0" w:line="240" w:lineRule="auto"/>
        <w:ind w:left="270" w:firstLine="450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By arranging the data in classes of 50-54, 55-59, </w:t>
      </w:r>
      <w:proofErr w:type="spellStart"/>
      <w:r w:rsidRPr="00CE311F">
        <w:rPr>
          <w:rFonts w:ascii="Times New Roman" w:eastAsia="Times New Roman" w:hAnsi="Times New Roman"/>
          <w:sz w:val="24"/>
          <w:szCs w:val="24"/>
        </w:rPr>
        <w:t>etc</w:t>
      </w:r>
      <w:proofErr w:type="spellEnd"/>
      <w:r w:rsidRPr="00CE311F">
        <w:rPr>
          <w:rFonts w:ascii="Times New Roman" w:eastAsia="Times New Roman" w:hAnsi="Times New Roman"/>
          <w:sz w:val="24"/>
          <w:szCs w:val="24"/>
        </w:rPr>
        <w:t xml:space="preserve"> make frequency table.</w:t>
      </w:r>
    </w:p>
    <w:p w:rsidR="00CB2630" w:rsidRPr="00CE311F" w:rsidRDefault="00CB2630" w:rsidP="00B8576F">
      <w:pPr>
        <w:pStyle w:val="ListParagraph"/>
        <w:numPr>
          <w:ilvl w:val="0"/>
          <w:numId w:val="5"/>
        </w:numPr>
        <w:spacing w:after="0" w:line="240" w:lineRule="auto"/>
        <w:ind w:firstLine="585"/>
        <w:jc w:val="both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Using your grouped data, calculate the mean and the </w:t>
      </w:r>
      <w:proofErr w:type="gramStart"/>
      <w:r w:rsidRPr="00CE311F">
        <w:rPr>
          <w:rFonts w:ascii="Times New Roman" w:eastAsia="Times New Roman" w:hAnsi="Times New Roman"/>
          <w:sz w:val="24"/>
          <w:szCs w:val="24"/>
        </w:rPr>
        <w:t xml:space="preserve">median  </w:t>
      </w:r>
      <w:r w:rsidRPr="00CE311F">
        <w:rPr>
          <w:rFonts w:ascii="Times New Roman" w:hAnsi="Times New Roman"/>
          <w:b/>
          <w:sz w:val="24"/>
          <w:szCs w:val="24"/>
        </w:rPr>
        <w:t>/</w:t>
      </w:r>
      <w:proofErr w:type="gramEnd"/>
      <w:r w:rsidRPr="00CE311F">
        <w:rPr>
          <w:rFonts w:ascii="Times New Roman" w:hAnsi="Times New Roman"/>
          <w:b/>
          <w:sz w:val="24"/>
          <w:szCs w:val="24"/>
        </w:rPr>
        <w:t>15marks</w:t>
      </w:r>
    </w:p>
    <w:p w:rsidR="00CB2630" w:rsidRPr="00CE311F" w:rsidRDefault="00CB2630" w:rsidP="00B8576F">
      <w:pPr>
        <w:pStyle w:val="ListParagraph"/>
        <w:numPr>
          <w:ilvl w:val="0"/>
          <w:numId w:val="7"/>
        </w:numPr>
        <w:tabs>
          <w:tab w:val="center" w:pos="900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Given that </w:t>
      </w:r>
      <m:oMath>
        <m:r>
          <w:rPr>
            <w:rFonts w:ascii="Cambria Math" w:eastAsia="Times New Roman" w:hAnsi="Times New Roman"/>
            <w:sz w:val="24"/>
            <w:szCs w:val="24"/>
          </w:rPr>
          <m:t xml:space="preserve"> </m:t>
        </m:r>
        <m:r>
          <w:rPr>
            <w:rFonts w:ascii="Cambria Math" w:eastAsia="Times New Roman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/>
                <w:sz w:val="24"/>
                <w:szCs w:val="24"/>
              </w:rPr>
              <m:t>1,2</m:t>
            </m:r>
          </m:e>
        </m:d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, </w:t>
      </w:r>
      <m:oMath>
        <m:r>
          <w:rPr>
            <w:rFonts w:ascii="Cambria Math" w:eastAsia="Times New Roman" w:hAnsi="Cambria Math"/>
            <w:sz w:val="24"/>
            <w:szCs w:val="24"/>
          </w:rPr>
          <m:t>B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/>
                <w:sz w:val="24"/>
                <w:szCs w:val="24"/>
              </w:rPr>
              <m:t>3,2</m:t>
            </m:r>
          </m:e>
        </m:d>
      </m:oMath>
      <w:r w:rsidRPr="00CE311F">
        <w:rPr>
          <w:rFonts w:ascii="Times New Roman" w:eastAsia="Times New Roman" w:hAnsi="Times New Roman"/>
          <w:sz w:val="24"/>
          <w:szCs w:val="24"/>
        </w:rPr>
        <w:t>and</w:t>
      </w:r>
      <m:oMath>
        <m:r>
          <w:rPr>
            <w:rFonts w:ascii="Cambria Math" w:eastAsia="Times New Roman" w:hAnsi="Cambria Math"/>
            <w:sz w:val="24"/>
            <w:szCs w:val="24"/>
          </w:rPr>
          <m:t>C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/>
                <w:sz w:val="24"/>
                <w:szCs w:val="24"/>
              </w:rPr>
              <m:t>2,1</m:t>
            </m:r>
          </m:e>
        </m:d>
      </m:oMath>
    </w:p>
    <w:p w:rsidR="00CB2630" w:rsidRPr="00CE311F" w:rsidRDefault="00CB2630" w:rsidP="00B8576F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Draw the triangle </w:t>
      </w:r>
      <m:oMath>
        <m:r>
          <w:rPr>
            <w:rFonts w:ascii="Cambria Math" w:eastAsia="Times New Roman" w:hAnsi="Cambria Math"/>
            <w:sz w:val="24"/>
            <w:szCs w:val="24"/>
          </w:rPr>
          <m:t>ABC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on a Cartesian plane. </w:t>
      </w:r>
    </w:p>
    <w:p w:rsidR="00CB2630" w:rsidRPr="00CE311F" w:rsidRDefault="00CB2630" w:rsidP="00B8576F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The image of </w:t>
      </w:r>
      <m:oMath>
        <m:r>
          <w:rPr>
            <w:rFonts w:ascii="Cambria Math" w:eastAsia="Times New Roman" w:hAnsi="Cambria Math"/>
            <w:sz w:val="24"/>
            <w:szCs w:val="24"/>
          </w:rPr>
          <m:t>A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by the translation is </w:t>
      </w:r>
      <m:oMath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A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eastAsia="Times New Roman" w:hAnsi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/>
                <w:sz w:val="24"/>
                <w:szCs w:val="24"/>
              </w:rPr>
              <m:t>3,2</m:t>
            </m:r>
          </m:e>
        </m:d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. Find the coordinates of </w:t>
      </w:r>
      <m:oMath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</m:t>
            </m:r>
          </m:sup>
        </m:sSup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C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</m:t>
            </m:r>
          </m:sup>
        </m:sSup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the images respectively of </w:t>
      </w:r>
      <m:oMath>
        <m:r>
          <w:rPr>
            <w:rFonts w:ascii="Cambria Math" w:eastAsia="Times New Roman" w:hAnsi="Cambria Math"/>
            <w:sz w:val="24"/>
            <w:szCs w:val="24"/>
          </w:rPr>
          <m:t>B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and </w:t>
      </w:r>
      <m:oMath>
        <m:r>
          <w:rPr>
            <w:rFonts w:ascii="Cambria Math" w:eastAsia="Times New Roman" w:hAnsi="Cambria Math"/>
            <w:sz w:val="24"/>
            <w:szCs w:val="24"/>
          </w:rPr>
          <m:t>C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by the same translation and draw triangle </w:t>
      </w:r>
      <m:oMath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A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C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</m:t>
            </m:r>
          </m:sup>
        </m:sSup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in the same Cartesian plane.</w:t>
      </w:r>
    </w:p>
    <w:p w:rsidR="00CB2630" w:rsidRPr="00CE311F" w:rsidRDefault="00CB2630" w:rsidP="00B8576F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The image of </w:t>
      </w:r>
      <m:oMath>
        <m:r>
          <w:rPr>
            <w:rFonts w:ascii="Cambria Math" w:eastAsia="Times New Roman" w:hAnsi="Cambria Math"/>
            <w:sz w:val="24"/>
            <w:szCs w:val="24"/>
          </w:rPr>
          <m:t>B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by reflection is </w:t>
      </w:r>
      <m:oMath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'</m:t>
            </m:r>
          </m:sup>
        </m:sSup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eastAsia="Times New Roman" w:hAnsi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/>
                <w:sz w:val="24"/>
                <w:szCs w:val="24"/>
              </w:rPr>
              <m:t>7,2</m:t>
            </m:r>
          </m:e>
        </m:d>
      </m:oMath>
    </w:p>
    <w:p w:rsidR="00CB2630" w:rsidRPr="00CE311F" w:rsidRDefault="00CB2630" w:rsidP="00CB2630">
      <w:pPr>
        <w:pStyle w:val="ListParagraph"/>
        <w:spacing w:after="0" w:line="240" w:lineRule="auto"/>
        <w:ind w:left="780"/>
        <w:jc w:val="both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Determine the coordinates of </w:t>
      </w:r>
      <m:oMath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A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'</m:t>
            </m:r>
          </m:sup>
        </m:sSup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C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'</m:t>
            </m:r>
          </m:sup>
        </m:sSup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images of </w:t>
      </w:r>
      <m:oMath>
        <m:r>
          <w:rPr>
            <w:rFonts w:ascii="Cambria Math" w:eastAsia="Times New Roman" w:hAnsi="Cambria Math"/>
            <w:sz w:val="24"/>
            <w:szCs w:val="24"/>
          </w:rPr>
          <m:t>A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and </w:t>
      </w:r>
      <m:oMath>
        <m:r>
          <w:rPr>
            <w:rFonts w:ascii="Cambria Math" w:eastAsia="Times New Roman" w:hAnsi="Cambria Math"/>
            <w:sz w:val="24"/>
            <w:szCs w:val="24"/>
          </w:rPr>
          <m:t>C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respectively by the same reflection.</w:t>
      </w:r>
    </w:p>
    <w:p w:rsidR="00CB2630" w:rsidRPr="00CE311F" w:rsidRDefault="00CB2630" w:rsidP="00B8576F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Indicate the equation of the line of reflection and draw the triangle </w:t>
      </w:r>
      <m:oMath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A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'</m:t>
            </m:r>
          </m:sup>
        </m:sSup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'</m:t>
            </m:r>
          </m:sup>
        </m:sSup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C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'</m:t>
            </m:r>
          </m:sup>
        </m:sSup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in the same Cartesian plane.  </w:t>
      </w:r>
    </w:p>
    <w:p w:rsidR="00CB2630" w:rsidRPr="00CE311F" w:rsidRDefault="00CB2630" w:rsidP="00CB26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              Let the rotation of Centre</w:t>
      </w:r>
      <m:oMath>
        <m:r>
          <w:rPr>
            <w:rFonts w:ascii="Cambria Math" w:eastAsia="Times New Roman" w:hAnsi="Times New Roman"/>
            <w:sz w:val="24"/>
            <w:szCs w:val="24"/>
          </w:rPr>
          <m:t xml:space="preserve"> </m:t>
        </m:r>
        <m:r>
          <w:rPr>
            <w:rFonts w:ascii="Cambria Math" w:eastAsia="Times New Roman" w:hAnsi="Cambria Math"/>
            <w:sz w:val="24"/>
            <w:szCs w:val="24"/>
          </w:rPr>
          <m:t>O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>, origin of axes, angle</w:t>
      </w:r>
      <m:oMath>
        <m:r>
          <w:rPr>
            <w:rFonts w:ascii="Cambria Math" w:eastAsia="Times New Roman" w:hAnsi="Times New Roman"/>
            <w:sz w:val="24"/>
            <w:szCs w:val="24"/>
          </w:rPr>
          <m:t xml:space="preserve"> </m:t>
        </m:r>
        <m:r>
          <w:rPr>
            <w:rFonts w:ascii="Times New Roman" w:eastAsia="Times New Roman" w:hAnsi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/>
                <w:sz w:val="24"/>
                <w:szCs w:val="24"/>
              </w:rPr>
              <m:t>90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o</m:t>
            </m:r>
          </m:sup>
        </m:sSup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. Find the coordinates of </w:t>
      </w:r>
      <m:oMath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A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''</m:t>
            </m:r>
          </m:sup>
        </m:sSup>
        <m:r>
          <w:rPr>
            <w:rFonts w:ascii="Cambria Math" w:eastAsia="Times New Roman" w:hAnsi="Times New Roman"/>
            <w:sz w:val="24"/>
            <w:szCs w:val="24"/>
          </w:rPr>
          <m:t>,</m:t>
        </m:r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''</m:t>
            </m:r>
          </m:sup>
        </m:sSup>
      </m:oMath>
      <w:r w:rsidRPr="00CE311F">
        <w:rPr>
          <w:rFonts w:ascii="Times New Roman" w:eastAsia="Times New Roman" w:hAnsi="Times New Roman"/>
          <w:sz w:val="24"/>
          <w:szCs w:val="24"/>
        </w:rPr>
        <w:fldChar w:fldCharType="begin"/>
      </w:r>
      <w:r w:rsidRPr="00CE311F">
        <w:rPr>
          <w:rFonts w:ascii="Times New Roman" w:eastAsia="Times New Roman" w:hAnsi="Times New Roman"/>
          <w:sz w:val="24"/>
          <w:szCs w:val="24"/>
        </w:rPr>
        <w:instrText xml:space="preserve"> QUOTE A''', B'' </w:instrText>
      </w:r>
      <w:r w:rsidRPr="00CE311F">
        <w:rPr>
          <w:rFonts w:ascii="Times New Roman" w:eastAsia="Times New Roman" w:hAnsi="Times New Roman"/>
          <w:sz w:val="24"/>
          <w:szCs w:val="24"/>
        </w:rPr>
        <w:fldChar w:fldCharType="end"/>
      </w:r>
      <w:r w:rsidRPr="00CE311F">
        <w:rPr>
          <w:rFonts w:ascii="Times New Roman" w:eastAsia="Times New Roman" w:hAnsi="Times New Roman"/>
          <w:sz w:val="24"/>
          <w:szCs w:val="24"/>
        </w:rPr>
        <w:t xml:space="preserve">and      </w:t>
      </w:r>
      <m:oMath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C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''</m:t>
            </m:r>
          </m:sup>
        </m:sSup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image respectively of </w:t>
      </w:r>
      <m:oMath>
        <m:r>
          <w:rPr>
            <w:rFonts w:ascii="Cambria Math" w:eastAsia="Times New Roman" w:hAnsi="Cambria Math"/>
            <w:sz w:val="24"/>
            <w:szCs w:val="24"/>
          </w:rPr>
          <m:t>A</m:t>
        </m:r>
        <m:r>
          <w:rPr>
            <w:rFonts w:ascii="Cambria Math" w:eastAsia="Times New Roman" w:hAnsi="Times New Roman"/>
            <w:sz w:val="24"/>
            <w:szCs w:val="24"/>
          </w:rPr>
          <m:t xml:space="preserve"> , </m:t>
        </m:r>
        <m:r>
          <w:rPr>
            <w:rFonts w:ascii="Cambria Math" w:eastAsia="Times New Roman" w:hAnsi="Cambria Math"/>
            <w:sz w:val="24"/>
            <w:szCs w:val="24"/>
          </w:rPr>
          <m:t>B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and </w:t>
      </w:r>
      <m:oMath>
        <m:r>
          <w:rPr>
            <w:rFonts w:ascii="Cambria Math" w:eastAsia="Times New Roman" w:hAnsi="Cambria Math"/>
            <w:sz w:val="24"/>
            <w:szCs w:val="24"/>
          </w:rPr>
          <m:t>C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by this rotation. Draw the triangle </w:t>
      </w:r>
      <m:oMath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A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''</m:t>
            </m:r>
          </m:sup>
        </m:sSup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'</m:t>
            </m:r>
          </m:sup>
        </m:sSup>
        <m:r>
          <w:rPr>
            <w:rFonts w:ascii="Times New Roman" w:eastAsia="Times New Roman" w:hAnsi="Times New Roman"/>
            <w:sz w:val="24"/>
            <w:szCs w:val="24"/>
          </w:rPr>
          <m:t>'</m:t>
        </m:r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C</m:t>
            </m:r>
          </m:e>
          <m:sup>
            <m:r>
              <w:rPr>
                <w:rFonts w:ascii="Times New Roman" w:eastAsia="Times New Roman" w:hAnsi="Times New Roman"/>
                <w:sz w:val="24"/>
                <w:szCs w:val="24"/>
              </w:rPr>
              <m:t>'''</m:t>
            </m:r>
          </m:sup>
        </m:sSup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 in the same Cartesian plane</w:t>
      </w:r>
      <w:r w:rsidRPr="00CE311F">
        <w:rPr>
          <w:rFonts w:ascii="Times New Roman" w:hAnsi="Times New Roman"/>
          <w:b/>
          <w:sz w:val="24"/>
          <w:szCs w:val="24"/>
        </w:rPr>
        <w:t>/15marks</w:t>
      </w:r>
    </w:p>
    <w:p w:rsidR="00CB2630" w:rsidRPr="00CE311F" w:rsidRDefault="00CB2630" w:rsidP="00B8576F">
      <w:pPr>
        <w:pStyle w:val="ListParagraph"/>
        <w:numPr>
          <w:ilvl w:val="0"/>
          <w:numId w:val="7"/>
        </w:numPr>
        <w:tabs>
          <w:tab w:val="center" w:pos="9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hAnsi="Times New Roman"/>
          <w:sz w:val="24"/>
          <w:szCs w:val="24"/>
        </w:rPr>
        <w:t xml:space="preserve">Given the polynomial function </w:t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Times New Roman"/>
            <w:sz w:val="24"/>
            <w:szCs w:val="24"/>
          </w:rPr>
          <m:t>=2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3</m:t>
            </m:r>
          </m:sup>
        </m:sSup>
        <m:r>
          <w:rPr>
            <w:rFonts w:ascii="Times New Roman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5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19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Times New Roman"/>
            <w:sz w:val="24"/>
            <w:szCs w:val="24"/>
          </w:rPr>
          <m:t>+42</m:t>
        </m:r>
      </m:oMath>
    </w:p>
    <w:p w:rsidR="00CB2630" w:rsidRPr="00CE311F" w:rsidRDefault="00CB2630" w:rsidP="00B8576F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Find the quotient and the remainder of the division of </w:t>
      </w:r>
      <m:oMath>
        <m:r>
          <w:rPr>
            <w:rFonts w:ascii="Cambria Math" w:eastAsia="Times New Roman" w:hAnsi="Cambria Math"/>
            <w:sz w:val="24"/>
            <w:szCs w:val="24"/>
          </w:rPr>
          <m:t>P</m:t>
        </m:r>
        <m:r>
          <w:rPr>
            <w:rFonts w:ascii="Cambria Math" w:eastAsia="Times New Roman" w:hAnsi="Times New Roman"/>
            <w:sz w:val="24"/>
            <w:szCs w:val="24"/>
          </w:rPr>
          <m:t>(</m:t>
        </m:r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Cambria Math" w:eastAsia="Times New Roman" w:hAnsi="Times New Roman"/>
            <w:sz w:val="24"/>
            <w:szCs w:val="24"/>
          </w:rPr>
          <m:t>)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by </w:t>
      </w:r>
      <m:oMath>
        <m:r>
          <w:rPr>
            <w:rFonts w:ascii="Cambria Math" w:eastAsia="Times New Roman" w:hAnsi="Times New Roman"/>
            <w:sz w:val="24"/>
            <w:szCs w:val="24"/>
          </w:rPr>
          <m:t>2</m:t>
        </m:r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Times New Roman" w:eastAsia="Times New Roman" w:hAnsi="Times New Roman"/>
            <w:sz w:val="24"/>
            <w:szCs w:val="24"/>
          </w:rPr>
          <m:t>-</m:t>
        </m:r>
        <m:r>
          <w:rPr>
            <w:rFonts w:ascii="Cambria Math" w:eastAsia="Times New Roman" w:hAnsi="Times New Roman"/>
            <w:sz w:val="24"/>
            <w:szCs w:val="24"/>
          </w:rPr>
          <m:t>7</m:t>
        </m:r>
      </m:oMath>
    </w:p>
    <w:p w:rsidR="00CB2630" w:rsidRPr="00CE311F" w:rsidRDefault="00CB2630" w:rsidP="00B8576F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CE311F">
        <w:rPr>
          <w:rFonts w:ascii="Times New Roman" w:eastAsia="Times New Roman" w:hAnsi="Times New Roman"/>
          <w:sz w:val="24"/>
          <w:szCs w:val="24"/>
        </w:rPr>
        <w:t>Factorise</w:t>
      </w:r>
      <w:proofErr w:type="spellEnd"/>
      <m:oMath>
        <m:r>
          <w:rPr>
            <w:rFonts w:ascii="Cambria Math" w:eastAsia="Times New Roman" w:hAnsi="Cambria Math"/>
            <w:sz w:val="24"/>
            <w:szCs w:val="24"/>
          </w:rPr>
          <m:t>P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</m:d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completely. </w:t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</w:p>
    <w:p w:rsidR="00CB2630" w:rsidRPr="00CE311F" w:rsidRDefault="00CB2630" w:rsidP="00B8576F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solve the equation </w:t>
      </w:r>
      <m:oMath>
        <m:r>
          <w:rPr>
            <w:rFonts w:ascii="Cambria Math" w:eastAsia="Times New Roman" w:hAnsi="Cambria Math"/>
            <w:sz w:val="24"/>
            <w:szCs w:val="24"/>
          </w:rPr>
          <m:t>P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Times New Roman"/>
            <w:sz w:val="24"/>
            <w:szCs w:val="24"/>
          </w:rPr>
          <m:t>=0</m:t>
        </m:r>
      </m:oMath>
      <w:r w:rsidRPr="00CE311F">
        <w:rPr>
          <w:rFonts w:ascii="Times New Roman" w:hAnsi="Times New Roman"/>
          <w:b/>
          <w:sz w:val="24"/>
          <w:szCs w:val="24"/>
        </w:rPr>
        <w:t>/15marks</w:t>
      </w:r>
    </w:p>
    <w:p w:rsidR="00CB2630" w:rsidRPr="00CE311F" w:rsidRDefault="00CB2630" w:rsidP="00CB2630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CB2630" w:rsidRPr="00CE311F" w:rsidRDefault="00CB2630" w:rsidP="00B8576F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proofErr w:type="gramStart"/>
      <w:r w:rsidRPr="00CE311F">
        <w:rPr>
          <w:rFonts w:ascii="Times New Roman" w:eastAsia="Times New Roman" w:hAnsi="Times New Roman"/>
          <w:sz w:val="24"/>
          <w:szCs w:val="24"/>
        </w:rPr>
        <w:t>a)In</w:t>
      </w:r>
      <w:proofErr w:type="gramEnd"/>
      <w:r w:rsidRPr="00CE311F">
        <w:rPr>
          <w:rFonts w:ascii="Times New Roman" w:eastAsia="Times New Roman" w:hAnsi="Times New Roman"/>
          <w:sz w:val="24"/>
          <w:szCs w:val="24"/>
        </w:rPr>
        <w:t xml:space="preserve"> a school, students must take at least one of these subjects: Math, Physics and Chemistry. In a group of 50 students, 7 take all three subjects, 9 take Physics and Chemistry only, 8 take Math and Physics only and 5 take Math and Chemistry only. Of these 50 students </w:t>
      </w:r>
      <m:oMath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Cambria Math" w:eastAsia="Times New Roman" w:hAnsi="Times New Roman"/>
            <w:sz w:val="24"/>
            <w:szCs w:val="24"/>
          </w:rPr>
          <m:t xml:space="preserve"> 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take Maths only, </w:t>
      </w:r>
      <m:oMath>
        <m:r>
          <w:rPr>
            <w:rFonts w:ascii="Cambria Math" w:eastAsia="Times New Roman" w:hAnsi="Cambria Math"/>
            <w:sz w:val="24"/>
            <w:szCs w:val="24"/>
          </w:rPr>
          <m:t>x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take Physics only and </w:t>
      </w:r>
      <m:oMath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Cambria Math" w:eastAsia="Times New Roman" w:hAnsi="Times New Roman"/>
            <w:sz w:val="24"/>
            <w:szCs w:val="24"/>
          </w:rPr>
          <m:t xml:space="preserve"> +3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take Chemistry only.  Draw the Venn diagram, find </w:t>
      </w:r>
      <m:oMath>
        <m:r>
          <w:rPr>
            <w:rFonts w:ascii="Cambria Math" w:eastAsia="Times New Roman" w:hAnsi="Cambria Math"/>
            <w:sz w:val="24"/>
            <w:szCs w:val="24"/>
          </w:rPr>
          <m:t>x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 , and hence find the number taking Maths.   </w:t>
      </w:r>
    </w:p>
    <w:p w:rsidR="00CB2630" w:rsidRPr="00CE311F" w:rsidRDefault="00CB2630" w:rsidP="00CB2630">
      <w:pPr>
        <w:pStyle w:val="ListParagraph"/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 w:rsidRPr="00CE311F">
        <w:rPr>
          <w:rFonts w:ascii="Times New Roman" w:eastAsia="Times New Roman" w:hAnsi="Times New Roman"/>
          <w:sz w:val="24"/>
          <w:szCs w:val="24"/>
        </w:rPr>
        <w:t>b)</w:t>
      </w:r>
      <w:r w:rsidRPr="00CE311F">
        <w:rPr>
          <w:rFonts w:ascii="Times New Roman" w:eastAsia="Times New Roman" w:hAnsi="Times New Roman"/>
          <w:sz w:val="24"/>
          <w:szCs w:val="24"/>
          <w:lang w:eastAsia="en-GB"/>
        </w:rPr>
        <w:t>A</w:t>
      </w:r>
      <w:proofErr w:type="gramEnd"/>
      <w:r w:rsidRPr="00CE311F">
        <w:rPr>
          <w:rFonts w:ascii="Times New Roman" w:eastAsia="Times New Roman" w:hAnsi="Times New Roman"/>
          <w:sz w:val="24"/>
          <w:szCs w:val="24"/>
          <w:lang w:eastAsia="en-GB"/>
        </w:rPr>
        <w:t xml:space="preserve"> student of S3 deposited on his account an amount of 15000frw on a compound interest rate of 5% per annum (per year).  Find his accumulated amount after 3 </w:t>
      </w:r>
      <w:proofErr w:type="gramStart"/>
      <w:r w:rsidRPr="00CE311F">
        <w:rPr>
          <w:rFonts w:ascii="Times New Roman" w:eastAsia="Times New Roman" w:hAnsi="Times New Roman"/>
          <w:sz w:val="24"/>
          <w:szCs w:val="24"/>
          <w:lang w:eastAsia="en-GB"/>
        </w:rPr>
        <w:t>years.</w:t>
      </w:r>
      <w:r w:rsidRPr="00CE311F">
        <w:rPr>
          <w:rFonts w:ascii="Times New Roman" w:hAnsi="Times New Roman"/>
          <w:b/>
          <w:sz w:val="24"/>
          <w:szCs w:val="24"/>
        </w:rPr>
        <w:t>/</w:t>
      </w:r>
      <w:proofErr w:type="gramEnd"/>
      <w:r w:rsidRPr="00CE311F">
        <w:rPr>
          <w:rFonts w:ascii="Times New Roman" w:hAnsi="Times New Roman"/>
          <w:b/>
          <w:sz w:val="24"/>
          <w:szCs w:val="24"/>
        </w:rPr>
        <w:t>15marks</w:t>
      </w:r>
    </w:p>
    <w:p w:rsidR="00CB2630" w:rsidRPr="00CE311F" w:rsidRDefault="00CB2630" w:rsidP="00CB2630">
      <w:pPr>
        <w:pStyle w:val="ListParagraph"/>
        <w:spacing w:after="0" w:line="240" w:lineRule="auto"/>
        <w:ind w:left="735"/>
        <w:jc w:val="both"/>
        <w:rPr>
          <w:rFonts w:ascii="Times New Roman" w:eastAsia="Times New Roman" w:hAnsi="Times New Roman"/>
          <w:sz w:val="24"/>
          <w:szCs w:val="24"/>
        </w:rPr>
      </w:pPr>
    </w:p>
    <w:p w:rsidR="00CB2630" w:rsidRPr="00CE311F" w:rsidRDefault="00CB2630" w:rsidP="00B8576F">
      <w:pPr>
        <w:pStyle w:val="ListParagraph"/>
        <w:numPr>
          <w:ilvl w:val="0"/>
          <w:numId w:val="7"/>
        </w:numPr>
        <w:tabs>
          <w:tab w:val="left" w:pos="360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 a)Calculate the values of </w:t>
      </w:r>
      <m:oMath>
        <m:r>
          <w:rPr>
            <w:rFonts w:ascii="Cambria Math" w:eastAsia="Times New Roman" w:hAnsi="Cambria Math"/>
            <w:sz w:val="24"/>
            <w:szCs w:val="24"/>
          </w:rPr>
          <m:t>m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and </w:t>
      </w:r>
      <m:oMath>
        <m:r>
          <w:rPr>
            <w:rFonts w:ascii="Cambria Math" w:eastAsia="Times New Roman" w:hAnsi="Cambria Math"/>
            <w:sz w:val="24"/>
            <w:szCs w:val="24"/>
          </w:rPr>
          <m:t>n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if the polynomial </w:t>
      </w:r>
      <m:oMath>
        <m:r>
          <w:rPr>
            <w:rFonts w:ascii="Cambria Math" w:eastAsia="Times New Roman" w:hAnsi="Cambria Math"/>
            <w:sz w:val="24"/>
            <w:szCs w:val="24"/>
          </w:rPr>
          <m:t>P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Times New Roman"/>
            <w:sz w:val="24"/>
            <w:szCs w:val="24"/>
          </w:rPr>
          <m:t>=2</m:t>
        </m:r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="Times New Roman" w:hAnsi="Times New Roman"/>
            <w:sz w:val="24"/>
            <w:szCs w:val="24"/>
          </w:rPr>
          <m:t>+</m:t>
        </m:r>
        <m:r>
          <w:rPr>
            <w:rFonts w:ascii="Cambria Math" w:eastAsia="Times New Roman" w:hAnsi="Cambria Math"/>
            <w:sz w:val="24"/>
            <w:szCs w:val="24"/>
          </w:rPr>
          <m:t>m</m:t>
        </m:r>
        <m:sSup>
          <m:sSup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Times New Roman"/>
            <w:sz w:val="24"/>
            <w:szCs w:val="24"/>
          </w:rPr>
          <m:t>+</m:t>
        </m:r>
        <m:r>
          <w:rPr>
            <w:rFonts w:ascii="Cambria Math" w:eastAsia="Times New Roman" w:hAnsi="Cambria Math"/>
            <w:sz w:val="24"/>
            <w:szCs w:val="24"/>
          </w:rPr>
          <m:t>nx</m:t>
        </m:r>
        <m:r>
          <w:rPr>
            <w:rFonts w:ascii="Cambria Math" w:eastAsia="Times New Roman" w:hAnsi="Times New Roman"/>
            <w:sz w:val="24"/>
            <w:szCs w:val="24"/>
          </w:rPr>
          <m:t>+10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has </w:t>
      </w:r>
      <m:oMath>
        <m:r>
          <w:rPr>
            <w:rFonts w:ascii="Times New Roman" w:eastAsia="Times New Roman" w:hAnsi="Times New Roman"/>
            <w:sz w:val="24"/>
            <w:szCs w:val="24"/>
          </w:rPr>
          <m:t>-</m:t>
        </m:r>
        <m:r>
          <w:rPr>
            <w:rFonts w:ascii="Cambria Math" w:eastAsia="Times New Roman" w:hAnsi="Times New Roman"/>
            <w:sz w:val="24"/>
            <w:szCs w:val="24"/>
          </w:rPr>
          <m:t>2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as the root and also </w:t>
      </w:r>
      <m:oMath>
        <m:r>
          <w:rPr>
            <w:rFonts w:ascii="Cambria Math" w:eastAsia="Times New Roman" w:hAnsi="Times New Roman"/>
            <w:sz w:val="24"/>
            <w:szCs w:val="24"/>
          </w:rPr>
          <m:t>2</m:t>
        </m:r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Bookman Old Style" w:eastAsia="Times New Roman" w:hAnsi="Times New Roman"/>
            <w:sz w:val="24"/>
            <w:szCs w:val="24"/>
          </w:rPr>
          <m:t>-</m:t>
        </m:r>
        <m:r>
          <w:rPr>
            <w:rFonts w:ascii="Cambria Math" w:eastAsia="Times New Roman" w:hAnsi="Times New Roman"/>
            <w:sz w:val="24"/>
            <w:szCs w:val="24"/>
          </w:rPr>
          <m:t>1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 xml:space="preserve"> is a factor of </w:t>
      </w:r>
      <m:oMath>
        <m:r>
          <w:rPr>
            <w:rFonts w:ascii="Cambria Math" w:eastAsia="Times New Roman" w:hAnsi="Cambria Math"/>
            <w:sz w:val="24"/>
            <w:szCs w:val="24"/>
          </w:rPr>
          <m:t>P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Times New Roman"/>
            <w:sz w:val="24"/>
            <w:szCs w:val="24"/>
          </w:rPr>
          <m:t>.</m:t>
        </m:r>
      </m:oMath>
    </w:p>
    <w:p w:rsidR="00CB2630" w:rsidRPr="00CE311F" w:rsidRDefault="00CB2630" w:rsidP="00CB2630">
      <w:pPr>
        <w:pStyle w:val="ListParagraph"/>
        <w:tabs>
          <w:tab w:val="left" w:pos="360"/>
        </w:tabs>
        <w:spacing w:after="0" w:line="240" w:lineRule="auto"/>
        <w:ind w:left="1080"/>
        <w:jc w:val="both"/>
        <w:rPr>
          <w:rFonts w:ascii="Times New Roman" w:hAnsi="Times New Roman"/>
          <w:noProof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b) Factorize completely </w:t>
      </w:r>
      <m:oMath>
        <m:r>
          <w:rPr>
            <w:rFonts w:ascii="Cambria Math" w:eastAsia="Times New Roman" w:hAnsi="Cambria Math"/>
            <w:sz w:val="24"/>
            <w:szCs w:val="24"/>
          </w:rPr>
          <m:t>P</m:t>
        </m:r>
        <m:r>
          <w:rPr>
            <w:rFonts w:ascii="Cambria Math" w:eastAsia="Times New Roman" w:hAnsi="Times New Roman"/>
            <w:sz w:val="24"/>
            <w:szCs w:val="24"/>
          </w:rPr>
          <m:t>(</m:t>
        </m:r>
        <m:r>
          <w:rPr>
            <w:rFonts w:ascii="Cambria Math" w:eastAsia="Times New Roman" w:hAnsi="Cambria Math"/>
            <w:sz w:val="24"/>
            <w:szCs w:val="24"/>
          </w:rPr>
          <m:t>x</m:t>
        </m:r>
        <m:r>
          <w:rPr>
            <w:rFonts w:ascii="Cambria Math" w:eastAsia="Times New Roman" w:hAnsi="Times New Roman"/>
            <w:sz w:val="24"/>
            <w:szCs w:val="24"/>
          </w:rPr>
          <m:t>)</m:t>
        </m:r>
      </m:oMath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  <w:r w:rsidRPr="00CE311F">
        <w:rPr>
          <w:rFonts w:ascii="Times New Roman" w:eastAsia="Times New Roman" w:hAnsi="Times New Roman"/>
          <w:sz w:val="24"/>
          <w:szCs w:val="24"/>
        </w:rPr>
        <w:tab/>
      </w:r>
    </w:p>
    <w:p w:rsidR="00CB2630" w:rsidRDefault="00CB2630" w:rsidP="00CB2630">
      <w:pPr>
        <w:pStyle w:val="ListParagraph"/>
        <w:spacing w:after="0" w:line="240" w:lineRule="auto"/>
        <w:ind w:left="1080"/>
        <w:jc w:val="both"/>
        <w:rPr>
          <w:rFonts w:ascii="Times New Roman" w:hAnsi="Times New Roman"/>
          <w:b/>
          <w:sz w:val="24"/>
          <w:szCs w:val="24"/>
        </w:rPr>
      </w:pPr>
      <w:r w:rsidRPr="00CE311F">
        <w:rPr>
          <w:rFonts w:ascii="Times New Roman" w:eastAsia="Times New Roman" w:hAnsi="Times New Roman"/>
          <w:sz w:val="24"/>
          <w:szCs w:val="24"/>
        </w:rPr>
        <w:t xml:space="preserve">c)Deduce the roots of the equation </w:t>
      </w:r>
      <m:oMath>
        <m:r>
          <w:rPr>
            <w:rFonts w:ascii="Cambria Math" w:eastAsia="Times New Roman" w:hAnsi="Cambria Math"/>
            <w:sz w:val="24"/>
            <w:szCs w:val="24"/>
          </w:rPr>
          <m:t>P</m:t>
        </m:r>
        <m:d>
          <m:dPr>
            <m:ctrlPr>
              <w:rPr>
                <w:rFonts w:ascii="Cambria Math" w:eastAsia="Times New Roman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Times New Roman"/>
            <w:sz w:val="24"/>
            <w:szCs w:val="24"/>
          </w:rPr>
          <m:t>=0</m:t>
        </m:r>
      </m:oMath>
      <w:r w:rsidRPr="00CE311F">
        <w:rPr>
          <w:rFonts w:ascii="Times New Roman" w:hAnsi="Times New Roman"/>
          <w:b/>
          <w:sz w:val="24"/>
          <w:szCs w:val="24"/>
        </w:rPr>
        <w:t>/15marks</w:t>
      </w:r>
    </w:p>
    <w:p w:rsidR="00CB2630" w:rsidRPr="00CE311F" w:rsidRDefault="00CB2630" w:rsidP="00CB2630">
      <w:pPr>
        <w:pStyle w:val="ListParagraph"/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 Good </w:t>
      </w:r>
      <w:proofErr w:type="gramStart"/>
      <w:r>
        <w:rPr>
          <w:rFonts w:ascii="Times New Roman" w:hAnsi="Times New Roman"/>
          <w:b/>
          <w:sz w:val="24"/>
          <w:szCs w:val="24"/>
        </w:rPr>
        <w:t>Luck  !!!!!!!!!!!!!!!!!!!!</w:t>
      </w:r>
      <w:proofErr w:type="gramEnd"/>
    </w:p>
    <w:p w:rsidR="009E45BC" w:rsidRDefault="009E45BC" w:rsidP="00CB2630"/>
    <w:p w:rsidR="0013726A" w:rsidRPr="00972596" w:rsidRDefault="0013726A" w:rsidP="0013726A">
      <w:pPr>
        <w:spacing w:after="0"/>
        <w:rPr>
          <w:rFonts w:ascii="Times New Roman" w:hAnsi="Times New Roman" w:cs="Times New Roman"/>
          <w:b/>
        </w:rPr>
      </w:pPr>
      <w:r w:rsidRPr="00972596">
        <w:rPr>
          <w:rFonts w:ascii="Times New Roman" w:hAnsi="Times New Roman" w:cs="Times New Roman"/>
        </w:rPr>
        <w:lastRenderedPageBreak/>
        <w:t xml:space="preserve">            </w:t>
      </w:r>
      <w:r w:rsidRPr="00972596">
        <w:rPr>
          <w:rFonts w:ascii="Times New Roman" w:hAnsi="Times New Roman" w:cs="Times New Roman"/>
          <w:b/>
        </w:rPr>
        <w:t xml:space="preserve">MARKING    </w:t>
      </w:r>
      <w:proofErr w:type="gramStart"/>
      <w:r w:rsidRPr="00972596">
        <w:rPr>
          <w:rFonts w:ascii="Times New Roman" w:hAnsi="Times New Roman" w:cs="Times New Roman"/>
          <w:b/>
        </w:rPr>
        <w:t>GUIDE  OF</w:t>
      </w:r>
      <w:proofErr w:type="gramEnd"/>
      <w:r w:rsidRPr="00972596">
        <w:rPr>
          <w:rFonts w:ascii="Times New Roman" w:hAnsi="Times New Roman" w:cs="Times New Roman"/>
          <w:b/>
        </w:rPr>
        <w:t xml:space="preserve"> MATH DISTRICT  EXAM S3 (TERM THREE, 2021)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b/>
        </w:rPr>
      </w:pPr>
    </w:p>
    <w:p w:rsidR="0013726A" w:rsidRPr="00972596" w:rsidRDefault="0013726A" w:rsidP="00B8576F">
      <w:pPr>
        <w:pStyle w:val="ListParagraph"/>
        <w:numPr>
          <w:ilvl w:val="0"/>
          <w:numId w:val="11"/>
        </w:numPr>
        <w:tabs>
          <w:tab w:val="left" w:pos="97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– 1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× 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+7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÷3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 =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– 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×  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</m:t>
                </m:r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÷ 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 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– 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  ×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3</m:t>
                </m:r>
              </m:den>
            </m:f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 = 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2mark)</w:t>
      </w:r>
    </w:p>
    <w:p w:rsidR="0013726A" w:rsidRPr="00972596" w:rsidRDefault="0013726A" w:rsidP="0013726A">
      <w:pPr>
        <w:pStyle w:val="ListParagraph"/>
        <w:tabs>
          <w:tab w:val="left" w:pos="97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+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=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5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den>
            </m:f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 =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 ×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5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=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B8576F">
      <w:pPr>
        <w:pStyle w:val="ListParagraph"/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a) 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   </w:t>
      </w:r>
      <w:r w:rsidRPr="00972596">
        <w:rPr>
          <w:rFonts w:ascii="Times New Roman" w:hAnsi="Times New Roman" w:cs="Times New Roman"/>
          <w:lang w:eastAsia="en-GB"/>
        </w:rPr>
        <w:object w:dxaOrig="6399" w:dyaOrig="720">
          <v:shape id="_x0000_i1033" type="#_x0000_t75" style="width:316.2pt;height:36.3pt" o:ole="">
            <v:imagedata r:id="rId13" o:title=""/>
          </v:shape>
          <o:OLEObject Type="Embed" ProgID="Equation.3" ShapeID="_x0000_i1033" DrawAspect="Content" ObjectID="_1686806771" r:id="rId14"/>
        </w:object>
      </w:r>
    </w:p>
    <w:p w:rsidR="0013726A" w:rsidRPr="00972596" w:rsidRDefault="0013726A" w:rsidP="0013726A">
      <w:pPr>
        <w:spacing w:after="0"/>
        <w:ind w:firstLine="72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bCs/>
          <w:position w:val="-28"/>
          <w:sz w:val="28"/>
          <w:szCs w:val="28"/>
          <w:lang w:eastAsia="en-GB"/>
        </w:rPr>
        <w:object w:dxaOrig="2260" w:dyaOrig="660">
          <v:shape id="_x0000_i1034" type="#_x0000_t75" style="width:111.75pt;height:32.85pt" o:ole="">
            <v:imagedata r:id="rId15" o:title=""/>
          </v:shape>
          <o:OLEObject Type="Embed" ProgID="Equation.3" ShapeID="_x0000_i1034" DrawAspect="Content" ObjectID="_1686806772" r:id="rId16"/>
        </w:object>
      </w: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2mark)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b) </w:t>
      </w:r>
      <w:r w:rsidRPr="00972596">
        <w:rPr>
          <w:rFonts w:ascii="Times New Roman" w:hAnsi="Times New Roman" w:cs="Times New Roman"/>
          <w:bCs/>
          <w:position w:val="-30"/>
          <w:sz w:val="28"/>
          <w:szCs w:val="28"/>
          <w:lang w:eastAsia="en-GB"/>
        </w:rPr>
        <w:object w:dxaOrig="5780" w:dyaOrig="720">
          <v:shape id="_x0000_i1035" type="#_x0000_t75" style="width:285.7pt;height:36.3pt" o:ole="">
            <v:imagedata r:id="rId17" o:title=""/>
          </v:shape>
          <o:OLEObject Type="Embed" ProgID="Equation.3" ShapeID="_x0000_i1035" DrawAspect="Content" ObjectID="_1686806773" r:id="rId18"/>
        </w:object>
      </w: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  </w:t>
      </w: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On the line number line </w:t>
      </w:r>
    </w:p>
    <w:p w:rsidR="0013726A" w:rsidRPr="00972596" w:rsidRDefault="0013726A" w:rsidP="0013726A">
      <w:pPr>
        <w:spacing w:after="0"/>
        <w:ind w:firstLine="72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D77D956" wp14:editId="29D9BBAB">
            <wp:extent cx="5600700" cy="5524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726A" w:rsidRPr="00972596" w:rsidRDefault="0013726A" w:rsidP="0013726A">
      <w:pPr>
        <w:spacing w:after="0"/>
        <w:ind w:firstLine="72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>The integral values of x are: 2,3,4 and 5.</w:t>
      </w:r>
      <w:r w:rsidRPr="0097259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gramStart"/>
      <w:r w:rsidRPr="00972596">
        <w:rPr>
          <w:rFonts w:ascii="Times New Roman" w:eastAsia="Times New Roman" w:hAnsi="Times New Roman" w:cs="Times New Roman"/>
          <w:b/>
          <w:sz w:val="28"/>
          <w:szCs w:val="28"/>
        </w:rPr>
        <w:t xml:space="preserve">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</w:t>
      </w:r>
      <w:proofErr w:type="gramEnd"/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2mark)</w:t>
      </w:r>
    </w:p>
    <w:p w:rsidR="0013726A" w:rsidRPr="00972596" w:rsidRDefault="0013726A" w:rsidP="00B8576F">
      <w:pPr>
        <w:pStyle w:val="ListParagraph"/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  <w:sz w:val="28"/>
          <w:szCs w:val="28"/>
          <w:lang w:eastAsia="en-GB"/>
        </w:rPr>
      </w:pP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lang w:eastAsia="en-GB"/>
        </w:rPr>
        <w:object w:dxaOrig="5280" w:dyaOrig="760">
          <v:shape id="_x0000_i1036" type="#_x0000_t75" style="width:260.95pt;height:38pt" o:ole="">
            <v:imagedata r:id="rId20" o:title=""/>
          </v:shape>
          <o:OLEObject Type="Embed" ProgID="Equation.3" ShapeID="_x0000_i1036" DrawAspect="Content" ObjectID="_1686806774" r:id="rId21"/>
        </w:object>
      </w: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2mark)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lang w:eastAsia="en-GB"/>
        </w:rPr>
        <w:object w:dxaOrig="7220" w:dyaOrig="680">
          <v:shape id="_x0000_i1037" type="#_x0000_t75" style="width:357.7pt;height:34pt" o:ole="">
            <v:imagedata r:id="rId22" o:title=""/>
          </v:shape>
          <o:OLEObject Type="Embed" ProgID="Equation.3" ShapeID="_x0000_i1037" DrawAspect="Content" ObjectID="_1686806775" r:id="rId23"/>
        </w:object>
      </w: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B8576F">
      <w:pPr>
        <w:pStyle w:val="ListParagraph"/>
        <w:numPr>
          <w:ilvl w:val="0"/>
          <w:numId w:val="1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 xml:space="preserve">    For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05"/>
        <w:gridCol w:w="810"/>
        <w:gridCol w:w="630"/>
      </w:tblGrid>
      <w:tr w:rsidR="0013726A" w:rsidRPr="00972596" w:rsidTr="00202DAC">
        <w:tc>
          <w:tcPr>
            <w:tcW w:w="805" w:type="dxa"/>
          </w:tcPr>
          <w:p w:rsidR="0013726A" w:rsidRPr="00972596" w:rsidRDefault="0013726A" w:rsidP="00202DAC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72596"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810" w:type="dxa"/>
          </w:tcPr>
          <w:p w:rsidR="0013726A" w:rsidRPr="00972596" w:rsidRDefault="0013726A" w:rsidP="00202DAC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72596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0" w:type="dxa"/>
          </w:tcPr>
          <w:p w:rsidR="0013726A" w:rsidRPr="00972596" w:rsidRDefault="0013726A" w:rsidP="00202DAC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72596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13726A" w:rsidRPr="00972596" w:rsidTr="00202DAC">
        <w:tc>
          <w:tcPr>
            <w:tcW w:w="805" w:type="dxa"/>
          </w:tcPr>
          <w:p w:rsidR="0013726A" w:rsidRPr="00972596" w:rsidRDefault="0013726A" w:rsidP="00202DAC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72596">
              <w:rPr>
                <w:rFonts w:ascii="Times New Roman" w:hAnsi="Times New Roman" w:cs="Times New Roman"/>
                <w:sz w:val="28"/>
                <w:szCs w:val="28"/>
              </w:rPr>
              <w:t>y</w:t>
            </w:r>
          </w:p>
        </w:tc>
        <w:tc>
          <w:tcPr>
            <w:tcW w:w="810" w:type="dxa"/>
          </w:tcPr>
          <w:p w:rsidR="0013726A" w:rsidRPr="00972596" w:rsidRDefault="0013726A" w:rsidP="00202DAC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7259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30" w:type="dxa"/>
          </w:tcPr>
          <w:p w:rsidR="0013726A" w:rsidRPr="00972596" w:rsidRDefault="0013726A" w:rsidP="00202DAC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72596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:rsidR="0013726A" w:rsidRPr="00972596" w:rsidRDefault="0013726A" w:rsidP="0013726A">
      <w:pPr>
        <w:pStyle w:val="ListParagraph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05"/>
        <w:gridCol w:w="810"/>
        <w:gridCol w:w="630"/>
      </w:tblGrid>
      <w:tr w:rsidR="0013726A" w:rsidRPr="00972596" w:rsidTr="00202DAC">
        <w:tc>
          <w:tcPr>
            <w:tcW w:w="805" w:type="dxa"/>
          </w:tcPr>
          <w:p w:rsidR="0013726A" w:rsidRPr="00972596" w:rsidRDefault="0013726A" w:rsidP="00202DAC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72596"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810" w:type="dxa"/>
          </w:tcPr>
          <w:p w:rsidR="0013726A" w:rsidRPr="00972596" w:rsidRDefault="0013726A" w:rsidP="00202DAC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72596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0" w:type="dxa"/>
          </w:tcPr>
          <w:p w:rsidR="0013726A" w:rsidRPr="00972596" w:rsidRDefault="0013726A" w:rsidP="00202DAC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72596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</w:tr>
      <w:tr w:rsidR="0013726A" w:rsidRPr="00972596" w:rsidTr="00202DAC">
        <w:tc>
          <w:tcPr>
            <w:tcW w:w="805" w:type="dxa"/>
          </w:tcPr>
          <w:p w:rsidR="0013726A" w:rsidRPr="00972596" w:rsidRDefault="0013726A" w:rsidP="00202DAC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72596">
              <w:rPr>
                <w:rFonts w:ascii="Times New Roman" w:hAnsi="Times New Roman" w:cs="Times New Roman"/>
                <w:sz w:val="28"/>
                <w:szCs w:val="28"/>
              </w:rPr>
              <w:t>y</w:t>
            </w:r>
          </w:p>
        </w:tc>
        <w:tc>
          <w:tcPr>
            <w:tcW w:w="810" w:type="dxa"/>
          </w:tcPr>
          <w:p w:rsidR="0013726A" w:rsidRPr="00972596" w:rsidRDefault="0013726A" w:rsidP="00202DAC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72596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30" w:type="dxa"/>
          </w:tcPr>
          <w:p w:rsidR="0013726A" w:rsidRPr="00972596" w:rsidRDefault="0013726A" w:rsidP="00202DAC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7259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:rsidR="0013726A" w:rsidRPr="00972596" w:rsidRDefault="0013726A" w:rsidP="0013726A">
      <w:pPr>
        <w:pStyle w:val="ListParagraph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3726A" w:rsidRPr="00972596" w:rsidRDefault="0013726A" w:rsidP="0013726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13726A" w:rsidRPr="00972596" w:rsidRDefault="0013726A" w:rsidP="0013726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13726A" w:rsidRPr="00972596" w:rsidRDefault="0013726A" w:rsidP="0013726A">
      <w:pPr>
        <w:pStyle w:val="ListParagraph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 xml:space="preserve">   </w:t>
      </w:r>
      <w:r w:rsidRPr="0097259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10159AD" wp14:editId="4BDA116C">
            <wp:extent cx="3876675" cy="2639121"/>
            <wp:effectExtent l="0" t="0" r="0" b="889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893910" cy="2650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726A" w:rsidRPr="00972596" w:rsidRDefault="0013726A" w:rsidP="0013726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 xml:space="preserve">                    S=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(-1.33;2.67)</m:t>
            </m:r>
          </m:e>
        </m:d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2mark)</w:t>
      </w:r>
    </w:p>
    <w:p w:rsidR="0013726A" w:rsidRPr="00972596" w:rsidRDefault="0013726A" w:rsidP="00B8576F">
      <w:pPr>
        <w:pStyle w:val="ListParagraph"/>
        <w:numPr>
          <w:ilvl w:val="0"/>
          <w:numId w:val="11"/>
        </w:numPr>
        <w:tabs>
          <w:tab w:val="left" w:pos="2025"/>
        </w:tabs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0 ≤2x-3 ≤x+8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                       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⟺2x-3 ≥0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and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2x-x ≤8+3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 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⟺2x ≥3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and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x ≤11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                       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⟺x ≥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and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x ≤11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                                          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⟺ 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≤x ≤11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2mark)</w: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                                 a) The prime numbers between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and 11 are  3 , 5 , 7 , 11.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        b) Even integers between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and 11 are 4 , 6 , 8 , 10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</w:p>
    <w:p w:rsidR="0013726A" w:rsidRPr="00972596" w:rsidRDefault="0013726A" w:rsidP="00B8576F">
      <w:pPr>
        <w:pStyle w:val="ListParagraph"/>
        <w:numPr>
          <w:ilvl w:val="0"/>
          <w:numId w:val="11"/>
        </w:numPr>
        <w:tabs>
          <w:tab w:val="left" w:pos="2025"/>
        </w:tabs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54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i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4×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5×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4×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144+30+4=178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0.5mark)</w: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833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ine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8×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3×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3×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648+27+3=678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0.5mark)</w: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21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hree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2×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2×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1×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0 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18+6+1=25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 xml:space="preserve"> (0.5mark)</w:t>
      </w:r>
    </w:p>
    <w:p w:rsidR="0013726A" w:rsidRPr="00972596" w:rsidRDefault="0013726A" w:rsidP="0013726A">
      <w:pPr>
        <w:tabs>
          <w:tab w:val="left" w:pos="2025"/>
        </w:tabs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In base ten,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178+678-25=831</m:t>
        </m:r>
      </m:oMath>
      <w:r w:rsidRPr="00972596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7DB3255" wp14:editId="7F268F09">
                <wp:simplePos x="0" y="0"/>
                <wp:positionH relativeFrom="column">
                  <wp:posOffset>571500</wp:posOffset>
                </wp:positionH>
                <wp:positionV relativeFrom="paragraph">
                  <wp:posOffset>181610</wp:posOffset>
                </wp:positionV>
                <wp:extent cx="1485900" cy="2133600"/>
                <wp:effectExtent l="0" t="0" r="95250" b="1905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2133600"/>
                          <a:chOff x="0" y="0"/>
                          <a:chExt cx="1485900" cy="2133600"/>
                        </a:xfrm>
                      </wpg:grpSpPr>
                      <wps:wsp>
                        <wps:cNvPr id="8" name="Straight Connector 8"/>
                        <wps:cNvCnPr/>
                        <wps:spPr>
                          <a:xfrm flipH="1">
                            <a:off x="342900" y="0"/>
                            <a:ext cx="57150" cy="1905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 flipH="1">
                            <a:off x="1000125" y="19050"/>
                            <a:ext cx="57150" cy="20383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0" y="371475"/>
                            <a:ext cx="1447800" cy="38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Arrow Connector 11"/>
                        <wps:cNvCnPr/>
                        <wps:spPr>
                          <a:xfrm flipH="1" flipV="1">
                            <a:off x="1476375" y="571500"/>
                            <a:ext cx="9525" cy="15621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9D23D60" id="Group 24" o:spid="_x0000_s1026" style="position:absolute;margin-left:45pt;margin-top:14.3pt;width:117pt;height:168pt;z-index:251659264;mso-width-relative:margin;mso-height-relative:margin" coordsize="14859,21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">
                <v:line id="Straight Connector 8" o:spid="_x0000_s1027" style="position:absolute;flip:x;visibility:visible;mso-wrap-style:square" from="3429,0" to="4000,19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" strokecolor="black [3040]"/>
                <v:line id="Straight Connector 9" o:spid="_x0000_s1028" style="position:absolute;flip:x;visibility:visible;mso-wrap-style:square" from="10001,190" to="10572,20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" strokecolor="black [3040]"/>
                <v:line id="Straight Connector 10" o:spid="_x0000_s1029" style="position:absolute;visibility:visible;mso-wrap-style:square" from="0,3714" to="14478,4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" strokecolor="black [3040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1" o:spid="_x0000_s1030" type="#_x0000_t32" style="position:absolute;left:14763;top:5715;width:96;height:1562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" strokecolor="black [3040]">
                  <v:stroke endarrow="block"/>
                </v:shape>
              </v:group>
            </w:pict>
          </mc:Fallback>
        </mc:AlternateConten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0.5mark)</w:t>
      </w:r>
    </w:p>
    <w:p w:rsidR="0013726A" w:rsidRPr="00972596" w:rsidRDefault="0013726A" w:rsidP="0013726A">
      <w:pPr>
        <w:tabs>
          <w:tab w:val="left" w:pos="10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ab/>
        <w:t xml:space="preserve">831       </w:t>
      </w:r>
      <m:oMath>
        <m:r>
          <w:rPr>
            <w:rFonts w:ascii="Cambria Math" w:hAnsi="Cambria Math" w:cs="Times New Roman"/>
            <w:sz w:val="28"/>
            <w:szCs w:val="28"/>
          </w:rPr>
          <m:t>÷</m:t>
        </m:r>
      </m:oMath>
      <w:r w:rsidRPr="00972596">
        <w:rPr>
          <w:rFonts w:ascii="Times New Roman" w:hAnsi="Times New Roman" w:cs="Times New Roman"/>
          <w:sz w:val="28"/>
          <w:szCs w:val="28"/>
        </w:rPr>
        <w:t xml:space="preserve"> 5                remainder</w:t>
      </w:r>
    </w:p>
    <w:p w:rsidR="0013726A" w:rsidRPr="00972596" w:rsidRDefault="0013726A" w:rsidP="0013726A">
      <w:pPr>
        <w:tabs>
          <w:tab w:val="left" w:pos="10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ab/>
        <w:t xml:space="preserve">            166                1</w:t>
      </w:r>
    </w:p>
    <w:p w:rsidR="0013726A" w:rsidRPr="00972596" w:rsidRDefault="0013726A" w:rsidP="0013726A">
      <w:pPr>
        <w:tabs>
          <w:tab w:val="left" w:pos="10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ab/>
        <w:t xml:space="preserve">              33                1</w:t>
      </w:r>
    </w:p>
    <w:p w:rsidR="0013726A" w:rsidRPr="00972596" w:rsidRDefault="0013726A" w:rsidP="0013726A">
      <w:pPr>
        <w:tabs>
          <w:tab w:val="left" w:pos="10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ab/>
        <w:t xml:space="preserve">                6                3</w:t>
      </w:r>
    </w:p>
    <w:p w:rsidR="0013726A" w:rsidRPr="00972596" w:rsidRDefault="0013726A" w:rsidP="0013726A">
      <w:pPr>
        <w:tabs>
          <w:tab w:val="left" w:pos="10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lastRenderedPageBreak/>
        <w:tab/>
        <w:t xml:space="preserve">                1                 1</w:t>
      </w:r>
    </w:p>
    <w:p w:rsidR="0013726A" w:rsidRPr="00972596" w:rsidRDefault="0013726A" w:rsidP="0013726A">
      <w:pPr>
        <w:tabs>
          <w:tab w:val="left" w:pos="10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ab/>
        <w:t xml:space="preserve">               0                  1</w:t>
      </w:r>
    </w:p>
    <w:p w:rsidR="0013726A" w:rsidRPr="00972596" w:rsidRDefault="0013726A" w:rsidP="0013726A">
      <w:pPr>
        <w:tabs>
          <w:tab w:val="left" w:pos="2835"/>
        </w:tabs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454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i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833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in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-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221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hre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11311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five</m:t>
            </m:r>
          </m:sub>
        </m:sSub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B8576F">
      <w:pPr>
        <w:pStyle w:val="NoSpacing"/>
        <w:numPr>
          <w:ilvl w:val="0"/>
          <w:numId w:val="11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I=P×r×n</m:t>
        </m:r>
      </m:oMath>
      <w:r w:rsidRPr="00972596">
        <w:rPr>
          <w:rFonts w:ascii="Times New Roman" w:hAnsi="Times New Roman"/>
          <w:sz w:val="28"/>
          <w:szCs w:val="28"/>
        </w:rPr>
        <w:t xml:space="preserve">   </w:t>
      </w:r>
      <w:r w:rsidRPr="00972596">
        <w:rPr>
          <w:rFonts w:ascii="Times New Roman" w:hAnsi="Times New Roman"/>
          <w:b/>
          <w:sz w:val="28"/>
          <w:szCs w:val="28"/>
        </w:rPr>
        <w:t>(1mark)</w:t>
      </w:r>
      <w:r w:rsidRPr="00972596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m:oMath>
        <m:r>
          <w:rPr>
            <w:rFonts w:ascii="Cambria Math" w:hAnsi="Cambria Math"/>
            <w:sz w:val="28"/>
            <w:szCs w:val="28"/>
          </w:rPr>
          <m:t>r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P×n</m:t>
            </m:r>
          </m:den>
        </m:f>
      </m:oMath>
      <w:r w:rsidRPr="00972596">
        <w:rPr>
          <w:rFonts w:ascii="Times New Roman" w:hAnsi="Times New Roman"/>
          <w:b/>
          <w:sz w:val="28"/>
          <w:szCs w:val="28"/>
        </w:rPr>
        <w:t xml:space="preserve">                                                                                                                                          </w:t>
      </w:r>
      <m:oMath>
        <m:r>
          <w:rPr>
            <w:rFonts w:ascii="Cambria Math" w:hAnsi="Cambria Math"/>
            <w:sz w:val="28"/>
            <w:szCs w:val="28"/>
          </w:rPr>
          <m:t>r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600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0000×2</m:t>
            </m:r>
          </m:den>
        </m:f>
      </m:oMath>
      <w:r w:rsidRPr="00972596">
        <w:rPr>
          <w:rFonts w:ascii="Times New Roman" w:hAnsi="Times New Roman"/>
          <w:b/>
          <w:sz w:val="28"/>
          <w:szCs w:val="28"/>
        </w:rPr>
        <w:t xml:space="preserve">       (1mark)                                                                                                                                </w:t>
      </w:r>
    </w:p>
    <w:p w:rsidR="0013726A" w:rsidRPr="00972596" w:rsidRDefault="0013726A" w:rsidP="0013726A">
      <w:pPr>
        <w:pStyle w:val="NoSpacing"/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972596">
        <w:rPr>
          <w:rFonts w:ascii="Times New Roman" w:hAnsi="Times New Roman"/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>r=0.08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8</m:t>
        </m:r>
        <m:r>
          <w:rPr>
            <w:rFonts w:ascii="Cambria Math" w:hAnsi="Cambria Math"/>
            <w:sz w:val="28"/>
            <w:szCs w:val="28"/>
          </w:rPr>
          <m:t>%</m:t>
        </m:r>
      </m:oMath>
      <w:r w:rsidRPr="00972596">
        <w:rPr>
          <w:rFonts w:ascii="Times New Roman" w:hAnsi="Times New Roman"/>
          <w:b/>
          <w:sz w:val="28"/>
          <w:szCs w:val="28"/>
        </w:rPr>
        <w:t xml:space="preserve">                                                                                                                                    </w:t>
      </w:r>
    </w:p>
    <w:p w:rsidR="0013726A" w:rsidRPr="00972596" w:rsidRDefault="0013726A" w:rsidP="0013726A">
      <w:pPr>
        <w:pStyle w:val="NoSpacing"/>
        <w:spacing w:line="360" w:lineRule="auto"/>
        <w:rPr>
          <w:rFonts w:ascii="Times New Roman" w:hAnsi="Times New Roman"/>
          <w:sz w:val="28"/>
          <w:szCs w:val="28"/>
        </w:rPr>
      </w:pPr>
      <w:r w:rsidRPr="00972596">
        <w:rPr>
          <w:rFonts w:ascii="Times New Roman" w:hAnsi="Times New Roman"/>
          <w:sz w:val="28"/>
          <w:szCs w:val="28"/>
        </w:rPr>
        <w:t xml:space="preserve">The annually rate is 8%       </w:t>
      </w:r>
      <w:proofErr w:type="gramStart"/>
      <w:r w:rsidRPr="00972596">
        <w:rPr>
          <w:rFonts w:ascii="Times New Roman" w:hAnsi="Times New Roman"/>
          <w:sz w:val="28"/>
          <w:szCs w:val="28"/>
        </w:rPr>
        <w:t xml:space="preserve">   </w:t>
      </w:r>
      <w:r w:rsidRPr="00972596">
        <w:rPr>
          <w:rFonts w:ascii="Times New Roman" w:hAnsi="Times New Roman"/>
          <w:b/>
          <w:sz w:val="28"/>
          <w:szCs w:val="28"/>
        </w:rPr>
        <w:t>(</w:t>
      </w:r>
      <w:proofErr w:type="gramEnd"/>
      <w:r w:rsidRPr="00972596">
        <w:rPr>
          <w:rFonts w:ascii="Times New Roman" w:hAnsi="Times New Roman"/>
          <w:b/>
          <w:sz w:val="28"/>
          <w:szCs w:val="28"/>
        </w:rPr>
        <w:t>1mark)</w:t>
      </w:r>
    </w:p>
    <w:p w:rsidR="0013726A" w:rsidRPr="00972596" w:rsidRDefault="0013726A" w:rsidP="00B8576F">
      <w:pPr>
        <w:pStyle w:val="ListParagraph"/>
        <w:numPr>
          <w:ilvl w:val="0"/>
          <w:numId w:val="11"/>
        </w:num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den>
        </m:f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and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2x +3y 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=72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13726A">
      <w:pPr>
        <w:pStyle w:val="ListParagraph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4x =6y ⟹2x =3y ⟹3y+3y=72 ⟹6y=72</m:t>
          </m:r>
        </m:oMath>
      </m:oMathPara>
    </w:p>
    <w:p w:rsidR="0013726A" w:rsidRPr="00972596" w:rsidRDefault="0013726A" w:rsidP="0013726A">
      <w:pPr>
        <w:pStyle w:val="ListParagraph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⟹y=12  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2mark)</w:t>
      </w:r>
    </w:p>
    <w:p w:rsidR="0013726A" w:rsidRPr="00972596" w:rsidRDefault="0013726A" w:rsidP="0013726A">
      <w:pPr>
        <w:pStyle w:val="ListParagraph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2x+2x=72 ⟹4x=72 ⟹x=18 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B8576F">
      <w:pPr>
        <w:pStyle w:val="ListParagraph"/>
        <w:numPr>
          <w:ilvl w:val="0"/>
          <w:numId w:val="11"/>
        </w:numPr>
        <w:tabs>
          <w:tab w:val="left" w:pos="3930"/>
        </w:tabs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b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+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e>
            </m:rad>
          </m:e>
        </m:d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+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e>
            </m:rad>
          </m:e>
        </m:d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+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x+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rad>
      </m:oMath>
    </w:p>
    <w:p w:rsidR="0013726A" w:rsidRPr="00972596" w:rsidRDefault="0013726A" w:rsidP="00B8576F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+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e>
            </m:rad>
          </m:e>
        </m:d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+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e>
            </m:rad>
          </m:e>
        </m:d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+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e>
            </m:rad>
          </m:e>
        </m:d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rad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=4-2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rad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+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+2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+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</w:rPr>
          <m:t>-2+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=4-2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</w:rPr>
          <m:t>-4+2+2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</w:rPr>
          <m:t>-2+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rad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=0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B8576F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>Use synthetic division: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rad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box>
                  <m:box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boxPr>
                  <m:e>
                    <m:argPr>
                      <m:argSz m:val="-1"/>
                    </m:argPr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 xml:space="preserve">     </m:t>
                    </m:r>
                    <m:bar>
                      <m:bar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barPr>
                      <m:e>
                        <m:eqArr>
                          <m:eqArr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e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28"/>
                                          <w:szCs w:val="28"/>
                                        </w:rPr>
                                        <m:t>1+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="Times New Roman" w:hAnsi="Cambria Math" w:cs="Times New Roman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="Times New Roman" w:hAnsi="Cambria Math" w:cs="Times New Roman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+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e>
                                  </m:rad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-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28"/>
                                          <w:szCs w:val="28"/>
                                        </w:rPr>
                                        <m:t>1+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="Times New Roman" w:hAnsi="Cambria Math" w:cs="Times New Roman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="Times New Roman" w:hAnsi="Cambria Math" w:cs="Times New Roman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</m:mr>
                            </m:m>
                          </m:e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        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e>
                            </m:rad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   -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e>
                            </m:rad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          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e>
                            </m:rad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</m:t>
                            </m: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</m:t>
                            </m:r>
                          </m:e>
                        </m:eqArr>
                      </m:e>
                    </m:bar>
                  </m:e>
                </m:box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   1      -1         1          -1       </m:t>
                </m:r>
              </m:e>
            </m:eqArr>
          </m:e>
        </m:d>
        <m:box>
          <m:box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boxPr>
          <m:e>
            <m:argPr>
              <m:argSz m:val="-1"/>
            </m:argPr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0</m:t>
                </m:r>
              </m:e>
            </m:eqArr>
          </m:e>
        </m:box>
      </m:oMath>
    </w:p>
    <w:p w:rsidR="0013726A" w:rsidRPr="00972596" w:rsidRDefault="0013726A" w:rsidP="0013726A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 xml:space="preserve">                  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÷x-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</m:rad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+x-1</m:t>
        </m:r>
      </m:oMath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 xml:space="preserve">              (2mark)</w:t>
      </w:r>
    </w:p>
    <w:p w:rsidR="0013726A" w:rsidRPr="00972596" w:rsidRDefault="0013726A" w:rsidP="00B8576F">
      <w:pPr>
        <w:pStyle w:val="ListParagraph"/>
        <w:numPr>
          <w:ilvl w:val="0"/>
          <w:numId w:val="11"/>
        </w:num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lang w:eastAsia="en-GB"/>
        </w:rPr>
        <w:object w:dxaOrig="4800" w:dyaOrig="720">
          <v:shape id="_x0000_i1038" type="#_x0000_t75" style="width:237.3pt;height:36.3pt" o:ole="">
            <v:imagedata r:id="rId25" o:title=""/>
          </v:shape>
          <o:OLEObject Type="Embed" ProgID="Equation.3" ShapeID="_x0000_i1038" DrawAspect="Content" ObjectID="_1686806776" r:id="rId26"/>
        </w:object>
      </w:r>
      <w:r w:rsidRPr="00972596">
        <w:rPr>
          <w:rFonts w:ascii="Times New Roman" w:hAnsi="Times New Roman" w:cs="Times New Roman"/>
          <w:sz w:val="28"/>
          <w:szCs w:val="28"/>
          <w:lang w:eastAsia="en-GB"/>
        </w:rPr>
        <w:t xml:space="preserve">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bCs/>
          <w:position w:val="-30"/>
          <w:sz w:val="28"/>
          <w:szCs w:val="28"/>
          <w:lang w:eastAsia="en-GB"/>
        </w:rPr>
        <w:object w:dxaOrig="5440" w:dyaOrig="720">
          <v:shape id="_x0000_i1039" type="#_x0000_t75" style="width:269.55pt;height:36.3pt" o:ole="">
            <v:imagedata r:id="rId27" o:title=""/>
          </v:shape>
          <o:OLEObject Type="Embed" ProgID="Equation.3" ShapeID="_x0000_i1039" DrawAspect="Content" ObjectID="_1686806777" r:id="rId28"/>
        </w:object>
      </w: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</w:t>
      </w:r>
      <w:r w:rsidRPr="00972596">
        <w:rPr>
          <w:rFonts w:ascii="Times New Roman" w:hAnsi="Times New Roman" w:cs="Times New Roman"/>
          <w:bCs/>
          <w:position w:val="-28"/>
          <w:sz w:val="28"/>
          <w:szCs w:val="28"/>
          <w:lang w:eastAsia="en-GB"/>
        </w:rPr>
        <w:object w:dxaOrig="3960" w:dyaOrig="680">
          <v:shape id="_x0000_i1040" type="#_x0000_t75" style="width:195.85pt;height:34pt" o:ole="">
            <v:imagedata r:id="rId29" o:title=""/>
          </v:shape>
          <o:OLEObject Type="Embed" ProgID="Equation.3" ShapeID="_x0000_i1040" DrawAspect="Content" ObjectID="_1686806778" r:id="rId30"/>
        </w:object>
      </w: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b) </w:t>
      </w:r>
      <w:proofErr w:type="spellStart"/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>abcd</w:t>
      </w:r>
      <w:proofErr w:type="spellEnd"/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is a parallelogram then </w:t>
      </w:r>
      <w:r w:rsidRPr="00972596">
        <w:rPr>
          <w:rFonts w:ascii="Times New Roman" w:hAnsi="Times New Roman" w:cs="Times New Roman"/>
          <w:bCs/>
          <w:position w:val="-6"/>
          <w:sz w:val="28"/>
          <w:szCs w:val="28"/>
          <w:lang w:eastAsia="en-GB"/>
        </w:rPr>
        <w:object w:dxaOrig="820" w:dyaOrig="360">
          <v:shape id="_x0000_i1041" type="#_x0000_t75" style="width:40.3pt;height:17.85pt" o:ole="">
            <v:imagedata r:id="rId31" o:title=""/>
          </v:shape>
          <o:OLEObject Type="Embed" ProgID="Equation.3" ShapeID="_x0000_i1041" DrawAspect="Content" ObjectID="_1686806779" r:id="rId32"/>
        </w:object>
      </w: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where </w:t>
      </w:r>
      <w:r w:rsidRPr="00972596">
        <w:rPr>
          <w:rFonts w:ascii="Times New Roman" w:hAnsi="Times New Roman" w:cs="Times New Roman"/>
          <w:bCs/>
          <w:position w:val="-30"/>
          <w:sz w:val="28"/>
          <w:szCs w:val="28"/>
          <w:lang w:eastAsia="en-GB"/>
        </w:rPr>
        <w:object w:dxaOrig="840" w:dyaOrig="720">
          <v:shape id="_x0000_i1042" type="#_x0000_t75" style="width:41.45pt;height:36.3pt" o:ole="">
            <v:imagedata r:id="rId33" o:title=""/>
          </v:shape>
          <o:OLEObject Type="Embed" ProgID="Equation.3" ShapeID="_x0000_i1042" DrawAspect="Content" ObjectID="_1686806780" r:id="rId34"/>
        </w:object>
      </w: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bCs/>
          <w:position w:val="-30"/>
          <w:sz w:val="28"/>
          <w:szCs w:val="28"/>
          <w:lang w:eastAsia="en-GB"/>
        </w:rPr>
        <w:object w:dxaOrig="4740" w:dyaOrig="720">
          <v:shape id="_x0000_i1043" type="#_x0000_t75" style="width:235pt;height:36.3pt" o:ole="">
            <v:imagedata r:id="rId35" o:title=""/>
          </v:shape>
          <o:OLEObject Type="Embed" ProgID="Equation.3" ShapeID="_x0000_i1043" DrawAspect="Content" ObjectID="_1686806781" r:id="rId36"/>
        </w:object>
      </w:r>
      <w:r w:rsidRPr="0097259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bCs/>
          <w:position w:val="-30"/>
          <w:sz w:val="28"/>
          <w:szCs w:val="28"/>
          <w:lang w:eastAsia="en-GB"/>
        </w:rPr>
        <w:object w:dxaOrig="2520" w:dyaOrig="720">
          <v:shape id="_x0000_i1044" type="#_x0000_t75" style="width:124.4pt;height:36.3pt" o:ole="">
            <v:imagedata r:id="rId37" o:title=""/>
          </v:shape>
          <o:OLEObject Type="Embed" ProgID="Equation.3" ShapeID="_x0000_i1044" DrawAspect="Content" ObjectID="_1686806782" r:id="rId38"/>
        </w:object>
      </w: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54A5A43" wp14:editId="107577E9">
            <wp:extent cx="3981450" cy="240455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6610" cy="2407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2mark)</w:t>
      </w:r>
    </w:p>
    <w:p w:rsidR="0013726A" w:rsidRPr="00972596" w:rsidRDefault="0013726A" w:rsidP="0013726A">
      <w:pPr>
        <w:pStyle w:val="ListParagraph"/>
        <w:spacing w:after="0"/>
        <w:rPr>
          <w:rFonts w:ascii="Times New Roman" w:hAnsi="Times New Roman" w:cs="Times New Roman"/>
          <w:b/>
        </w:rPr>
      </w:pPr>
    </w:p>
    <w:p w:rsidR="0013726A" w:rsidRPr="00972596" w:rsidRDefault="0013726A" w:rsidP="00B8576F">
      <w:pPr>
        <w:pStyle w:val="ListParagraph"/>
        <w:numPr>
          <w:ilvl w:val="0"/>
          <w:numId w:val="11"/>
        </w:numPr>
        <w:spacing w:after="0" w:line="259" w:lineRule="auto"/>
        <w:rPr>
          <w:rFonts w:ascii="Times New Roman" w:hAnsi="Times New Roman" w:cs="Times New Roman"/>
          <w:b/>
        </w:rPr>
      </w:pPr>
      <w:r w:rsidRPr="00972596">
        <w:rPr>
          <w:rFonts w:ascii="Times New Roman" w:hAnsi="Times New Roman" w:cs="Times New Roman"/>
          <w:position w:val="-12"/>
          <w:sz w:val="28"/>
          <w:szCs w:val="28"/>
        </w:rPr>
        <w:object w:dxaOrig="4060" w:dyaOrig="440">
          <v:shape id="_x0000_i1045" type="#_x0000_t75" style="width:203.35pt;height:21.9pt" o:ole="">
            <v:imagedata r:id="rId40" o:title=""/>
          </v:shape>
          <o:OLEObject Type="Embed" ProgID="Equation.DSMT4" ShapeID="_x0000_i1045" DrawAspect="Content" ObjectID="_1686806783" r:id="rId41"/>
        </w:object>
      </w:r>
      <w:r w:rsidRPr="00972596">
        <w:rPr>
          <w:rFonts w:ascii="Times New Roman" w:hAnsi="Times New Roman" w:cs="Times New Roman"/>
          <w:sz w:val="28"/>
          <w:szCs w:val="28"/>
        </w:rPr>
        <w:t xml:space="preserve">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3mark)</w:t>
      </w:r>
    </w:p>
    <w:p w:rsidR="0013726A" w:rsidRPr="00972596" w:rsidRDefault="0013726A" w:rsidP="00B8576F">
      <w:pPr>
        <w:pStyle w:val="ListParagraph"/>
        <w:numPr>
          <w:ilvl w:val="0"/>
          <w:numId w:val="11"/>
        </w:num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a) i) gradient m= 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4-(-2)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5-3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8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3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 xml:space="preserve">  </m:t>
        </m:r>
      </m:oMath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 xml:space="preserve">   (1mark)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object w:dxaOrig="1780" w:dyaOrig="360">
          <v:shape id="_x0000_i1046" type="#_x0000_t75" style="width:89.3pt;height:17.85pt" o:ole="">
            <v:imagedata r:id="rId42" o:title=""/>
          </v:shape>
          <o:OLEObject Type="Embed" ProgID="Equation.DSMT4" ShapeID="_x0000_i1046" DrawAspect="Content" ObjectID="_1686806784" r:id="rId43"/>
        </w:objec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object w:dxaOrig="1700" w:dyaOrig="620">
          <v:shape id="_x0000_i1047" type="#_x0000_t75" style="width:84.65pt;height:30.55pt" o:ole="">
            <v:imagedata r:id="rId44" o:title=""/>
          </v:shape>
          <o:OLEObject Type="Embed" ProgID="Equation.DSMT4" ShapeID="_x0000_i1047" DrawAspect="Content" ObjectID="_1686806785" r:id="rId45"/>
        </w:object>
      </w:r>
      <w:r w:rsidRPr="00972596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object w:dxaOrig="1560" w:dyaOrig="620">
          <v:shape id="_x0000_i1048" type="#_x0000_t75" style="width:77.75pt;height:30.55pt" o:ole="">
            <v:imagedata r:id="rId46" o:title=""/>
          </v:shape>
          <o:OLEObject Type="Embed" ProgID="Equation.DSMT4" ShapeID="_x0000_i1048" DrawAspect="Content" ObjectID="_1686806786" r:id="rId47"/>
        </w:objec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object w:dxaOrig="2640" w:dyaOrig="620">
          <v:shape id="_x0000_i1049" type="#_x0000_t75" style="width:131.9pt;height:30.55pt" o:ole="">
            <v:imagedata r:id="rId48" o:title=""/>
          </v:shape>
          <o:OLEObject Type="Embed" ProgID="Equation.DSMT4" ShapeID="_x0000_i1049" DrawAspect="Content" ObjectID="_1686806787" r:id="rId49"/>
        </w:object>
      </w:r>
      <w:r w:rsidRPr="00972596">
        <w:rPr>
          <w:rFonts w:ascii="Times New Roman" w:hAnsi="Times New Roman" w:cs="Times New Roman"/>
          <w:sz w:val="28"/>
          <w:szCs w:val="28"/>
        </w:rPr>
        <w:t xml:space="preserve">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object w:dxaOrig="3680" w:dyaOrig="380">
          <v:shape id="_x0000_i1050" type="#_x0000_t75" style="width:183.75pt;height:19pt" o:ole="">
            <v:imagedata r:id="rId50" o:title=""/>
          </v:shape>
          <o:OLEObject Type="Embed" ProgID="Equation.DSMT4" ShapeID="_x0000_i1050" DrawAspect="Content" ObjectID="_1686806788" r:id="rId51"/>
        </w:objec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object w:dxaOrig="1020" w:dyaOrig="340">
          <v:shape id="_x0000_i1051" type="#_x0000_t75" style="width:51.25pt;height:17.3pt" o:ole="">
            <v:imagedata r:id="rId52" o:title=""/>
          </v:shape>
          <o:OLEObject Type="Embed" ProgID="Equation.DSMT4" ShapeID="_x0000_i1051" DrawAspect="Content" ObjectID="_1686806789" r:id="rId53"/>
        </w:objec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object w:dxaOrig="2500" w:dyaOrig="720">
          <v:shape id="_x0000_i1052" type="#_x0000_t75" style="width:125pt;height:36.3pt" o:ole="">
            <v:imagedata r:id="rId54" o:title=""/>
          </v:shape>
          <o:OLEObject Type="Embed" ProgID="Equation.DSMT4" ShapeID="_x0000_i1052" DrawAspect="Content" ObjectID="_1686806790" r:id="rId55"/>
        </w:object>
      </w:r>
      <w:r w:rsidRPr="00972596">
        <w:rPr>
          <w:rFonts w:ascii="Times New Roman" w:hAnsi="Times New Roman" w:cs="Times New Roman"/>
          <w:sz w:val="28"/>
          <w:szCs w:val="28"/>
        </w:rPr>
        <w:t xml:space="preserve">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object w:dxaOrig="1500" w:dyaOrig="720">
          <v:shape id="_x0000_i1053" type="#_x0000_t75" style="width:74.9pt;height:36.3pt" o:ole="">
            <v:imagedata r:id="rId56" o:title=""/>
          </v:shape>
          <o:OLEObject Type="Embed" ProgID="Equation.DSMT4" ShapeID="_x0000_i1053" DrawAspect="Content" ObjectID="_1686806791" r:id="rId57"/>
        </w:objec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object w:dxaOrig="1100" w:dyaOrig="720">
          <v:shape id="_x0000_i1054" type="#_x0000_t75" style="width:54.7pt;height:36.3pt" o:ole="">
            <v:imagedata r:id="rId58" o:title=""/>
          </v:shape>
          <o:OLEObject Type="Embed" ProgID="Equation.DSMT4" ShapeID="_x0000_i1054" DrawAspect="Content" ObjectID="_1686806792" r:id="rId59"/>
        </w:object>
      </w:r>
      <w:r w:rsidRPr="00972596">
        <w:rPr>
          <w:rFonts w:ascii="Times New Roman" w:hAnsi="Times New Roman" w:cs="Times New Roman"/>
          <w:sz w:val="28"/>
          <w:szCs w:val="28"/>
        </w:rPr>
        <w:t xml:space="preserve">     </w:t>
      </w:r>
      <w:r w:rsidRPr="0097259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72596">
        <w:rPr>
          <w:rFonts w:ascii="Times New Roman" w:hAnsi="Times New Roman" w:cs="Times New Roman"/>
          <w:sz w:val="28"/>
          <w:szCs w:val="28"/>
        </w:rPr>
        <w:t xml:space="preserve">  </w:t>
      </w:r>
      <w:r w:rsidRPr="00972596">
        <w:rPr>
          <w:rFonts w:ascii="Times New Roman" w:hAnsi="Times New Roman" w:cs="Times New Roman"/>
          <w:sz w:val="28"/>
          <w:szCs w:val="28"/>
        </w:rPr>
        <w:object w:dxaOrig="1100" w:dyaOrig="720">
          <v:shape id="_x0000_i1055" type="#_x0000_t75" style="width:54.7pt;height:36.3pt" o:ole="">
            <v:imagedata r:id="rId60" o:title=""/>
          </v:shape>
          <o:OLEObject Type="Embed" ProgID="Equation.DSMT4" ShapeID="_x0000_i1055" DrawAspect="Content" ObjectID="_1686806793" r:id="rId61"/>
        </w:object>
      </w:r>
      <w:r w:rsidRPr="00972596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972596">
        <w:rPr>
          <w:rFonts w:ascii="Times New Roman" w:hAnsi="Times New Roman" w:cs="Times New Roman"/>
          <w:sz w:val="28"/>
          <w:szCs w:val="28"/>
        </w:rPr>
        <w:object w:dxaOrig="1359" w:dyaOrig="400">
          <v:shape id="_x0000_i1056" type="#_x0000_t75" style="width:67.95pt;height:20.15pt" o:ole="">
            <v:imagedata r:id="rId62" o:title=""/>
          </v:shape>
          <o:OLEObject Type="Embed" ProgID="Equation.DSMT4" ShapeID="_x0000_i1056" DrawAspect="Content" ObjectID="_1686806794" r:id="rId63"/>
        </w:object>
      </w:r>
      <w:r w:rsidRPr="00972596">
        <w:rPr>
          <w:rFonts w:ascii="Times New Roman" w:hAnsi="Times New Roman" w:cs="Times New Roman"/>
          <w:sz w:val="28"/>
          <w:szCs w:val="28"/>
        </w:rPr>
        <w:t xml:space="preserve">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585E8A2" wp14:editId="7D3A5129">
            <wp:extent cx="4419600" cy="3478546"/>
            <wp:effectExtent l="0" t="0" r="0" b="762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420639" cy="3479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2mark)</w:t>
      </w:r>
    </w:p>
    <w:p w:rsidR="0013726A" w:rsidRPr="00972596" w:rsidRDefault="0013726A" w:rsidP="00B8576F">
      <w:pPr>
        <w:pStyle w:val="ListParagraph"/>
        <w:numPr>
          <w:ilvl w:val="0"/>
          <w:numId w:val="11"/>
        </w:numPr>
        <w:spacing w:after="0" w:line="259" w:lineRule="auto"/>
        <w:rPr>
          <w:rFonts w:ascii="Times New Roman" w:hAnsi="Times New Roman" w:cs="Times New Roman"/>
          <w:sz w:val="28"/>
          <w:szCs w:val="28"/>
        </w:rPr>
      </w:pPr>
    </w:p>
    <w:p w:rsidR="0013726A" w:rsidRPr="00972596" w:rsidRDefault="0013726A" w:rsidP="0013726A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</w:rPr>
        <w:object w:dxaOrig="8059" w:dyaOrig="420">
          <v:shape id="_x0000_i1057" type="#_x0000_t75" style="width:403.2pt;height:20.75pt" o:ole="">
            <v:imagedata r:id="rId65" o:title=""/>
          </v:shape>
          <o:OLEObject Type="Embed" ProgID="Equation.DSMT4" ShapeID="_x0000_i1057" DrawAspect="Content" ObjectID="_1686806795" r:id="rId66"/>
        </w:object>
      </w: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972596">
        <w:rPr>
          <w:rFonts w:ascii="Times New Roman" w:hAnsi="Times New Roman" w:cs="Times New Roman"/>
          <w:position w:val="-6"/>
          <w:sz w:val="28"/>
          <w:szCs w:val="28"/>
        </w:rPr>
        <w:object w:dxaOrig="1100" w:dyaOrig="340">
          <v:shape id="_x0000_i1058" type="#_x0000_t75" style="width:54.7pt;height:17.3pt" o:ole="">
            <v:imagedata r:id="rId67" o:title=""/>
          </v:shape>
          <o:OLEObject Type="Embed" ProgID="Equation.DSMT4" ShapeID="_x0000_i1058" DrawAspect="Content" ObjectID="_1686806796" r:id="rId68"/>
        </w:object>
      </w:r>
      <w:r w:rsidRPr="00972596">
        <w:rPr>
          <w:rFonts w:ascii="Times New Roman" w:hAnsi="Times New Roman" w:cs="Times New Roman"/>
          <w:sz w:val="28"/>
          <w:szCs w:val="28"/>
        </w:rPr>
        <w:t xml:space="preserve"> </w:t>
      </w:r>
      <w:r w:rsidRPr="00972596">
        <w:rPr>
          <w:rFonts w:ascii="Times New Roman" w:hAnsi="Times New Roman" w:cs="Times New Roman"/>
          <w:position w:val="-30"/>
          <w:sz w:val="28"/>
          <w:szCs w:val="28"/>
        </w:rPr>
        <w:object w:dxaOrig="2620" w:dyaOrig="720">
          <v:shape id="_x0000_i1059" type="#_x0000_t75" style="width:131.35pt;height:36.3pt" o:ole="">
            <v:imagedata r:id="rId69" o:title=""/>
          </v:shape>
          <o:OLEObject Type="Embed" ProgID="Equation.DSMT4" ShapeID="_x0000_i1059" DrawAspect="Content" ObjectID="_1686806797" r:id="rId70"/>
        </w:object>
      </w:r>
      <w:r w:rsidRPr="00972596">
        <w:rPr>
          <w:rFonts w:ascii="Times New Roman" w:hAnsi="Times New Roman" w:cs="Times New Roman"/>
          <w:sz w:val="28"/>
          <w:szCs w:val="28"/>
        </w:rPr>
        <w:t xml:space="preserve">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2mark)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 xml:space="preserve">                       Therefore, the given points are collinear</w:t>
      </w:r>
    </w:p>
    <w:p w:rsidR="0013726A" w:rsidRPr="00972596" w:rsidRDefault="0013726A" w:rsidP="00B8576F">
      <w:pPr>
        <w:pStyle w:val="ListParagraph"/>
        <w:numPr>
          <w:ilvl w:val="0"/>
          <w:numId w:val="11"/>
        </w:numPr>
        <w:spacing w:after="0" w:line="259" w:lineRule="auto"/>
        <w:rPr>
          <w:rFonts w:ascii="Times New Roman" w:hAnsi="Times New Roman" w:cs="Times New Roman"/>
          <w:sz w:val="28"/>
          <w:szCs w:val="28"/>
        </w:rPr>
      </w:pPr>
    </w:p>
    <w:p w:rsidR="0013726A" w:rsidRPr="00972596" w:rsidRDefault="0013726A" w:rsidP="0013726A">
      <w:pPr>
        <w:spacing w:after="0" w:line="36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-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1+3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3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+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-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-3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+3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e>
        </m:d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m:oMath>
        <m:r>
          <w:rPr>
            <w:rFonts w:ascii="Cambria Math" w:hAnsi="Cambria Math" w:cs="Times New Roman"/>
            <w:sz w:val="28"/>
            <w:szCs w:val="28"/>
          </w:rPr>
          <m:t>=7+5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-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7-5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e>
        </m:d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2mark)</w:t>
      </w:r>
    </w:p>
    <w:p w:rsidR="0013726A" w:rsidRPr="00972596" w:rsidRDefault="0013726A" w:rsidP="0013726A">
      <w:pPr>
        <w:pStyle w:val="ListParagraph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</w:t>
      </w:r>
      <m:oMath>
        <m:r>
          <w:rPr>
            <w:rFonts w:ascii="Cambria Math" w:hAnsi="Cambria Math" w:cs="Times New Roman"/>
            <w:sz w:val="28"/>
            <w:szCs w:val="28"/>
          </w:rPr>
          <m:t>=10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</m:rad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</w:p>
    <w:p w:rsidR="0013726A" w:rsidRPr="00972596" w:rsidRDefault="0013726A" w:rsidP="00B8576F">
      <w:pPr>
        <w:pStyle w:val="ListParagraph"/>
        <w:numPr>
          <w:ilvl w:val="0"/>
          <w:numId w:val="11"/>
        </w:num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5.2×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.75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.25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8"/>
            <w:szCs w:val="28"/>
          </w:rPr>
          <m:t>=5.2×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3.75+1.25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×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3.75-1.25</m:t>
            </m:r>
          </m:e>
        </m:d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13726A" w:rsidRPr="00972596" w:rsidRDefault="0013726A" w:rsidP="0013726A">
      <w:pPr>
        <w:spacing w:after="0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</w:t>
      </w:r>
      <m:oMath>
        <m:r>
          <w:rPr>
            <w:rFonts w:ascii="Cambria Math" w:hAnsi="Cambria Math" w:cs="Times New Roman"/>
            <w:sz w:val="28"/>
            <w:szCs w:val="28"/>
          </w:rPr>
          <m:t>=5.2×5×2=65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.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b/>
        </w:rPr>
      </w:pPr>
      <w:r w:rsidRPr="00972596">
        <w:rPr>
          <w:rFonts w:ascii="Times New Roman" w:hAnsi="Times New Roman" w:cs="Times New Roman"/>
          <w:b/>
        </w:rPr>
        <w:t xml:space="preserve">                                                                  </w:t>
      </w: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b/>
          <w:sz w:val="32"/>
        </w:rPr>
      </w:pPr>
      <w:r w:rsidRPr="00972596">
        <w:rPr>
          <w:rFonts w:ascii="Times New Roman" w:hAnsi="Times New Roman" w:cs="Times New Roman"/>
          <w:b/>
        </w:rPr>
        <w:t xml:space="preserve">                                                                  </w:t>
      </w:r>
      <w:r w:rsidRPr="00972596">
        <w:rPr>
          <w:rFonts w:ascii="Times New Roman" w:hAnsi="Times New Roman" w:cs="Times New Roman"/>
          <w:b/>
          <w:sz w:val="32"/>
        </w:rPr>
        <w:t>SECTION B</w:t>
      </w:r>
    </w:p>
    <w:p w:rsidR="0013726A" w:rsidRPr="00972596" w:rsidRDefault="0013726A" w:rsidP="00B8576F">
      <w:pPr>
        <w:pStyle w:val="ListParagraph"/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6543" w:type="dxa"/>
        <w:tblInd w:w="945" w:type="dxa"/>
        <w:tblLook w:val="04A0" w:firstRow="1" w:lastRow="0" w:firstColumn="1" w:lastColumn="0" w:noHBand="0" w:noVBand="1"/>
      </w:tblPr>
      <w:tblGrid>
        <w:gridCol w:w="2024"/>
        <w:gridCol w:w="1534"/>
        <w:gridCol w:w="496"/>
        <w:gridCol w:w="1825"/>
        <w:gridCol w:w="720"/>
      </w:tblGrid>
      <w:tr w:rsidR="0013726A" w:rsidRPr="00972596" w:rsidTr="00202DAC">
        <w:trPr>
          <w:trHeight w:val="300"/>
        </w:trPr>
        <w:tc>
          <w:tcPr>
            <w:tcW w:w="2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Classes</w:t>
            </w:r>
          </w:p>
        </w:tc>
        <w:tc>
          <w:tcPr>
            <w:tcW w:w="15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f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x</w:t>
            </w:r>
          </w:p>
        </w:tc>
        <w:tc>
          <w:tcPr>
            <w:tcW w:w="18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97259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Fx</w:t>
            </w:r>
            <w:proofErr w:type="spellEnd"/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CF</w:t>
            </w:r>
          </w:p>
        </w:tc>
      </w:tr>
      <w:tr w:rsidR="0013726A" w:rsidRPr="00972596" w:rsidTr="00202DAC">
        <w:trPr>
          <w:trHeight w:val="300"/>
        </w:trPr>
        <w:tc>
          <w:tcPr>
            <w:tcW w:w="2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0-54</w:t>
            </w:r>
          </w:p>
        </w:tc>
        <w:tc>
          <w:tcPr>
            <w:tcW w:w="1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1   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2</w:t>
            </w:r>
          </w:p>
        </w:tc>
        <w:tc>
          <w:tcPr>
            <w:tcW w:w="18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52     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</w:tr>
      <w:tr w:rsidR="0013726A" w:rsidRPr="00972596" w:rsidTr="00202DAC">
        <w:trPr>
          <w:trHeight w:val="300"/>
        </w:trPr>
        <w:tc>
          <w:tcPr>
            <w:tcW w:w="2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5-59</w:t>
            </w:r>
          </w:p>
        </w:tc>
        <w:tc>
          <w:tcPr>
            <w:tcW w:w="1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4  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7</w:t>
            </w:r>
          </w:p>
        </w:tc>
        <w:tc>
          <w:tcPr>
            <w:tcW w:w="18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228    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</w:tr>
      <w:tr w:rsidR="0013726A" w:rsidRPr="00972596" w:rsidTr="00202DAC">
        <w:trPr>
          <w:trHeight w:val="300"/>
        </w:trPr>
        <w:tc>
          <w:tcPr>
            <w:tcW w:w="2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60-64  </w:t>
            </w:r>
          </w:p>
        </w:tc>
        <w:tc>
          <w:tcPr>
            <w:tcW w:w="1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6   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2</w:t>
            </w:r>
          </w:p>
        </w:tc>
        <w:tc>
          <w:tcPr>
            <w:tcW w:w="18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372    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</w:tr>
      <w:tr w:rsidR="0013726A" w:rsidRPr="00972596" w:rsidTr="00202DAC">
        <w:trPr>
          <w:trHeight w:val="300"/>
        </w:trPr>
        <w:tc>
          <w:tcPr>
            <w:tcW w:w="2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65-69    </w:t>
            </w:r>
          </w:p>
        </w:tc>
        <w:tc>
          <w:tcPr>
            <w:tcW w:w="1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10  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7</w:t>
            </w:r>
          </w:p>
        </w:tc>
        <w:tc>
          <w:tcPr>
            <w:tcW w:w="18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670    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1</w:t>
            </w:r>
          </w:p>
        </w:tc>
      </w:tr>
      <w:tr w:rsidR="0013726A" w:rsidRPr="00972596" w:rsidTr="00202DAC">
        <w:trPr>
          <w:trHeight w:val="300"/>
        </w:trPr>
        <w:tc>
          <w:tcPr>
            <w:tcW w:w="2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70-74    </w:t>
            </w:r>
          </w:p>
        </w:tc>
        <w:tc>
          <w:tcPr>
            <w:tcW w:w="1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18 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2</w:t>
            </w:r>
          </w:p>
        </w:tc>
        <w:tc>
          <w:tcPr>
            <w:tcW w:w="18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1296   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9</w:t>
            </w:r>
          </w:p>
        </w:tc>
      </w:tr>
      <w:tr w:rsidR="0013726A" w:rsidRPr="00972596" w:rsidTr="00202DAC">
        <w:trPr>
          <w:trHeight w:val="300"/>
        </w:trPr>
        <w:tc>
          <w:tcPr>
            <w:tcW w:w="2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75-79    </w:t>
            </w:r>
          </w:p>
        </w:tc>
        <w:tc>
          <w:tcPr>
            <w:tcW w:w="1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9     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7</w:t>
            </w:r>
          </w:p>
        </w:tc>
        <w:tc>
          <w:tcPr>
            <w:tcW w:w="18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693    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8</w:t>
            </w:r>
          </w:p>
        </w:tc>
      </w:tr>
      <w:tr w:rsidR="0013726A" w:rsidRPr="00972596" w:rsidTr="00202DAC">
        <w:trPr>
          <w:trHeight w:val="300"/>
        </w:trPr>
        <w:tc>
          <w:tcPr>
            <w:tcW w:w="2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80-84    </w:t>
            </w:r>
          </w:p>
        </w:tc>
        <w:tc>
          <w:tcPr>
            <w:tcW w:w="1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7      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2</w:t>
            </w:r>
          </w:p>
        </w:tc>
        <w:tc>
          <w:tcPr>
            <w:tcW w:w="18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574   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5</w:t>
            </w:r>
          </w:p>
        </w:tc>
      </w:tr>
      <w:tr w:rsidR="0013726A" w:rsidRPr="00972596" w:rsidTr="00202DAC">
        <w:trPr>
          <w:trHeight w:val="300"/>
        </w:trPr>
        <w:tc>
          <w:tcPr>
            <w:tcW w:w="2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90-94    </w:t>
            </w:r>
          </w:p>
        </w:tc>
        <w:tc>
          <w:tcPr>
            <w:tcW w:w="1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3      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7</w:t>
            </w:r>
          </w:p>
        </w:tc>
        <w:tc>
          <w:tcPr>
            <w:tcW w:w="18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261    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8</w:t>
            </w:r>
          </w:p>
        </w:tc>
      </w:tr>
      <w:tr w:rsidR="0013726A" w:rsidRPr="00972596" w:rsidTr="00202DAC">
        <w:trPr>
          <w:trHeight w:val="300"/>
        </w:trPr>
        <w:tc>
          <w:tcPr>
            <w:tcW w:w="2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95-99     </w:t>
            </w:r>
          </w:p>
        </w:tc>
        <w:tc>
          <w:tcPr>
            <w:tcW w:w="1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2      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2</w:t>
            </w:r>
          </w:p>
        </w:tc>
        <w:tc>
          <w:tcPr>
            <w:tcW w:w="18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184 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726A" w:rsidRPr="00972596" w:rsidRDefault="0013726A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725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</w:tr>
    </w:tbl>
    <w:p w:rsidR="0013726A" w:rsidRPr="00972596" w:rsidRDefault="0013726A" w:rsidP="0013726A">
      <w:pPr>
        <w:tabs>
          <w:tab w:val="left" w:pos="360"/>
          <w:tab w:val="left" w:pos="900"/>
          <w:tab w:val="left" w:pos="1530"/>
          <w:tab w:val="left" w:pos="1980"/>
          <w:tab w:val="left" w:pos="2520"/>
        </w:tabs>
        <w:spacing w:after="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            (Two marks for each column i.e.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10mark for the table)</w:t>
      </w:r>
    </w:p>
    <w:p w:rsidR="0013726A" w:rsidRPr="00972596" w:rsidRDefault="0013726A" w:rsidP="0013726A">
      <w:pPr>
        <w:tabs>
          <w:tab w:val="left" w:pos="360"/>
          <w:tab w:val="left" w:pos="900"/>
          <w:tab w:val="left" w:pos="1530"/>
          <w:tab w:val="left" w:pos="1980"/>
          <w:tab w:val="left" w:pos="2520"/>
        </w:tabs>
        <w:spacing w:after="0"/>
        <w:rPr>
          <w:rFonts w:ascii="Times New Roman" w:hAnsi="Times New Roman" w:cs="Times New Roman"/>
          <w:sz w:val="28"/>
          <w:szCs w:val="28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</m:acc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naryPr>
              <m:sub/>
              <m:sup/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f×x</m:t>
                </m:r>
              </m:e>
            </m:nary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n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33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0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72.17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2mark)</w:t>
      </w:r>
    </w:p>
    <w:p w:rsidR="0013726A" w:rsidRPr="00972596" w:rsidRDefault="0013726A" w:rsidP="0013726A">
      <w:pPr>
        <w:spacing w:after="0" w:line="360" w:lineRule="auto"/>
        <w:rPr>
          <w:rFonts w:ascii="Times New Roman" w:eastAsia="Times New Roman" w:hAnsi="Times New Roman" w:cs="Times New Roman"/>
          <w:noProof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Me=L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-F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f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×C</m:t>
        </m:r>
      </m:oMath>
      <w:r w:rsidRPr="00972596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13726A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L=69.5</m:t>
          </m:r>
        </m:oMath>
      </m:oMathPara>
    </w:p>
    <w:p w:rsidR="0013726A" w:rsidRPr="00972596" w:rsidRDefault="0013726A" w:rsidP="0013726A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F=21</m:t>
          </m:r>
        </m:oMath>
      </m:oMathPara>
    </w:p>
    <w:p w:rsidR="0013726A" w:rsidRPr="00972596" w:rsidRDefault="0013726A" w:rsidP="0013726A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f=18</m:t>
          </m:r>
        </m:oMath>
      </m:oMathPara>
    </w:p>
    <w:p w:rsidR="0013726A" w:rsidRPr="00972596" w:rsidRDefault="0013726A" w:rsidP="0013726A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C=74.5-69.5=5</m:t>
          </m:r>
        </m:oMath>
      </m:oMathPara>
    </w:p>
    <w:p w:rsidR="0013726A" w:rsidRPr="00972596" w:rsidRDefault="0013726A" w:rsidP="0013726A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=69.5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0-2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8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×5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13726A" w:rsidRPr="00972596" w:rsidRDefault="0013726A" w:rsidP="0013726A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=69.5+2.5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7259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13726A" w:rsidRPr="00972596" w:rsidRDefault="0013726A" w:rsidP="0013726A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72</m:t>
          </m:r>
        </m:oMath>
      </m:oMathPara>
    </w:p>
    <w:p w:rsidR="0013726A" w:rsidRPr="00972596" w:rsidRDefault="0013726A" w:rsidP="0013726A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>The median is 72</w:t>
      </w:r>
      <w:r w:rsidRPr="00972596">
        <w:rPr>
          <w:rFonts w:ascii="Times New Roman" w:eastAsia="Times New Roman" w:hAnsi="Times New Roman" w:cs="Times New Roman"/>
          <w:b/>
          <w:sz w:val="28"/>
          <w:szCs w:val="28"/>
        </w:rPr>
        <w:t xml:space="preserve">.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2mark)</w:t>
      </w:r>
    </w:p>
    <w:p w:rsidR="0013726A" w:rsidRPr="00972596" w:rsidRDefault="0013726A" w:rsidP="0013726A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13726A" w:rsidRPr="00972596" w:rsidRDefault="0013726A" w:rsidP="0013726A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13726A" w:rsidRPr="00972596" w:rsidRDefault="0013726A" w:rsidP="0013726A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13726A" w:rsidRPr="00972596" w:rsidRDefault="0013726A" w:rsidP="0013726A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13726A" w:rsidRPr="00972596" w:rsidRDefault="0013726A" w:rsidP="0013726A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13726A" w:rsidRPr="00972596" w:rsidRDefault="0013726A" w:rsidP="00B8576F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13726A" w:rsidRPr="00972596" w:rsidRDefault="0013726A" w:rsidP="0013726A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1488895" wp14:editId="16AC8B2E">
            <wp:extent cx="4400550" cy="3889193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6076" cy="39117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726A" w:rsidRPr="00972596" w:rsidRDefault="0013726A" w:rsidP="0013726A">
      <w:pPr>
        <w:tabs>
          <w:tab w:val="left" w:pos="1786"/>
          <w:tab w:val="left" w:pos="7435"/>
        </w:tabs>
        <w:spacing w:after="0"/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b/>
          <w:sz w:val="28"/>
          <w:szCs w:val="28"/>
        </w:rPr>
        <w:t xml:space="preserve"> (1.5 marks for  each triangle, 2marks a </w:t>
      </w:r>
      <w:proofErr w:type="spellStart"/>
      <w:r w:rsidRPr="00972596">
        <w:rPr>
          <w:rFonts w:ascii="Times New Roman" w:eastAsia="Times New Roman" w:hAnsi="Times New Roman" w:cs="Times New Roman"/>
          <w:b/>
          <w:sz w:val="28"/>
          <w:szCs w:val="28"/>
        </w:rPr>
        <w:t>line d</w:t>
      </w:r>
      <w:proofErr w:type="spellEnd"/>
      <w:r w:rsidRPr="00972596">
        <w:rPr>
          <w:rFonts w:ascii="Times New Roman" w:eastAsia="Times New Roman" w:hAnsi="Times New Roman" w:cs="Times New Roman"/>
          <w:b/>
          <w:sz w:val="28"/>
          <w:szCs w:val="28"/>
        </w:rPr>
        <w:t xml:space="preserve">  i.e. 8marks for whale diagram)</w: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                  b)  Vector of translation is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</m:t>
                </m:r>
              </m:den>
            </m:f>
          </m:e>
        </m:d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</w:p>
    <w:p w:rsidR="0013726A" w:rsidRPr="00972596" w:rsidRDefault="0013726A" w:rsidP="0013726A">
      <w:pPr>
        <w:pStyle w:val="ListParagraph"/>
        <w:tabs>
          <w:tab w:val="left" w:pos="1786"/>
          <w:tab w:val="left" w:pos="7435"/>
        </w:tabs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Coordinates of B’: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</w:t>
      </w:r>
    </w:p>
    <w:p w:rsidR="0013726A" w:rsidRPr="00972596" w:rsidRDefault="0013726A" w:rsidP="0013726A">
      <w:pPr>
        <w:pStyle w:val="ListParagraph"/>
        <w:tabs>
          <w:tab w:val="left" w:pos="1786"/>
          <w:tab w:val="center" w:pos="4513"/>
        </w:tabs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Coordinates of C’: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2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den>
            </m:f>
          </m:e>
        </m:d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</w:t>
      </w:r>
    </w:p>
    <w:p w:rsidR="0013726A" w:rsidRPr="00972596" w:rsidRDefault="0013726A" w:rsidP="0013726A">
      <w:pPr>
        <w:pStyle w:val="ListParagraph"/>
        <w:tabs>
          <w:tab w:val="left" w:pos="1786"/>
          <w:tab w:val="left" w:pos="7435"/>
        </w:tabs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c) </w:t>
      </w:r>
      <w:proofErr w:type="spellStart"/>
      <w:r w:rsidRPr="00972596">
        <w:rPr>
          <w:rFonts w:ascii="Times New Roman" w:eastAsiaTheme="minorEastAsia" w:hAnsi="Times New Roman" w:cs="Times New Roman"/>
          <w:sz w:val="28"/>
          <w:szCs w:val="28"/>
        </w:rPr>
        <w:t>i</w:t>
      </w:r>
      <w:proofErr w:type="spellEnd"/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) Under reflection coordinates of A’’ are (-5,2) and coordinates of C’’ are (-6,1)       </w:t>
      </w:r>
    </w:p>
    <w:p w:rsidR="0013726A" w:rsidRPr="00972596" w:rsidRDefault="0013726A" w:rsidP="0013726A">
      <w:pPr>
        <w:pStyle w:val="ListParagraph"/>
        <w:tabs>
          <w:tab w:val="left" w:pos="1786"/>
          <w:tab w:val="left" w:pos="7435"/>
        </w:tabs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ii) The line of reflection is given by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x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+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7</m:t>
                </m:r>
              </m:e>
            </m:d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-2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</w:p>
    <w:p w:rsidR="0013726A" w:rsidRPr="00972596" w:rsidRDefault="0013726A" w:rsidP="0013726A">
      <w:pPr>
        <w:pStyle w:val="ListParagraph"/>
        <w:tabs>
          <w:tab w:val="left" w:pos="1786"/>
          <w:tab w:val="left" w:pos="7435"/>
        </w:tabs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The equation of the line is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x=-2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</w:p>
    <w:p w:rsidR="0013726A" w:rsidRPr="00972596" w:rsidRDefault="0013726A" w:rsidP="0013726A">
      <w:pPr>
        <w:pStyle w:val="ListParagraph"/>
        <w:tabs>
          <w:tab w:val="left" w:pos="1786"/>
          <w:tab w:val="left" w:pos="7435"/>
        </w:tabs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d) Under a rotation of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-90°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about the origin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,y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→(y,-x)</m:t>
        </m:r>
      </m:oMath>
    </w:p>
    <w:p w:rsidR="0013726A" w:rsidRPr="00972596" w:rsidRDefault="0013726A" w:rsidP="0013726A">
      <w:pPr>
        <w:pStyle w:val="ListParagraph"/>
        <w:tabs>
          <w:tab w:val="left" w:pos="1786"/>
          <w:tab w:val="left" w:pos="7435"/>
        </w:tabs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'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,-1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          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</w:t>
      </w:r>
    </w:p>
    <w:p w:rsidR="0013726A" w:rsidRPr="00972596" w:rsidRDefault="0013726A" w:rsidP="0013726A">
      <w:pPr>
        <w:pStyle w:val="ListParagraph"/>
        <w:tabs>
          <w:tab w:val="left" w:pos="1786"/>
          <w:tab w:val="left" w:pos="7435"/>
        </w:tabs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'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(2,-3)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    </w:t>
      </w:r>
    </w:p>
    <w:p w:rsidR="0013726A" w:rsidRPr="00972596" w:rsidRDefault="0013726A" w:rsidP="0013726A">
      <w:pPr>
        <w:pStyle w:val="ListParagraph"/>
        <w:tabs>
          <w:tab w:val="left" w:pos="5685"/>
        </w:tabs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'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(1,-2)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13726A">
      <w:pPr>
        <w:pStyle w:val="ListParagraph"/>
        <w:tabs>
          <w:tab w:val="left" w:pos="5685"/>
        </w:tabs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13726A" w:rsidRPr="00972596" w:rsidRDefault="0013726A" w:rsidP="0013726A">
      <w:pPr>
        <w:pStyle w:val="ListParagraph"/>
        <w:tabs>
          <w:tab w:val="left" w:pos="5685"/>
        </w:tabs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13726A" w:rsidRPr="00972596" w:rsidRDefault="0013726A" w:rsidP="0013726A">
      <w:pPr>
        <w:pStyle w:val="ListParagraph"/>
        <w:tabs>
          <w:tab w:val="left" w:pos="5685"/>
        </w:tabs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13726A" w:rsidRPr="00972596" w:rsidRDefault="0013726A" w:rsidP="0013726A">
      <w:pPr>
        <w:pStyle w:val="ListParagraph"/>
        <w:tabs>
          <w:tab w:val="left" w:pos="5685"/>
        </w:tabs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         </w:t>
      </w:r>
    </w:p>
    <w:p w:rsidR="0013726A" w:rsidRPr="00972596" w:rsidRDefault="0013726A" w:rsidP="00B8576F">
      <w:pPr>
        <w:pStyle w:val="ListParagraph"/>
        <w:numPr>
          <w:ilvl w:val="0"/>
          <w:numId w:val="11"/>
        </w:numPr>
        <w:tabs>
          <w:tab w:val="left" w:pos="1786"/>
          <w:tab w:val="left" w:pos="7435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proofErr w:type="spellStart"/>
      <w:r w:rsidRPr="00972596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2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-5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-19x+42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divides by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2x-7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using long division.</w:t>
      </w:r>
      <w:r w:rsidRPr="00972596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4642F63" wp14:editId="427AD456">
                <wp:simplePos x="0" y="0"/>
                <wp:positionH relativeFrom="column">
                  <wp:posOffset>609600</wp:posOffset>
                </wp:positionH>
                <wp:positionV relativeFrom="paragraph">
                  <wp:posOffset>301625</wp:posOffset>
                </wp:positionV>
                <wp:extent cx="3524250" cy="2238375"/>
                <wp:effectExtent l="0" t="0" r="19050" b="28575"/>
                <wp:wrapNone/>
                <wp:docPr id="77" name="Group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0" cy="2238375"/>
                          <a:chOff x="0" y="0"/>
                          <a:chExt cx="3524250" cy="2238375"/>
                        </a:xfrm>
                      </wpg:grpSpPr>
                      <wps:wsp>
                        <wps:cNvPr id="78" name="Straight Connector 78"/>
                        <wps:cNvCnPr/>
                        <wps:spPr>
                          <a:xfrm flipV="1">
                            <a:off x="133350" y="266700"/>
                            <a:ext cx="3390900" cy="476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Straight Connector 79"/>
                        <wps:cNvCnPr/>
                        <wps:spPr>
                          <a:xfrm flipV="1">
                            <a:off x="38100" y="714375"/>
                            <a:ext cx="1800225" cy="95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" name="Straight Connector 80"/>
                        <wps:cNvCnPr/>
                        <wps:spPr>
                          <a:xfrm>
                            <a:off x="0" y="1485900"/>
                            <a:ext cx="2009775" cy="95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Straight Connector 81"/>
                        <wps:cNvCnPr/>
                        <wps:spPr>
                          <a:xfrm flipV="1">
                            <a:off x="581025" y="2200275"/>
                            <a:ext cx="1485900" cy="38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Straight Connector 82"/>
                        <wps:cNvCnPr/>
                        <wps:spPr>
                          <a:xfrm flipH="1">
                            <a:off x="2438400" y="0"/>
                            <a:ext cx="19050" cy="1943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804DE6" id="Group 77" o:spid="_x0000_s1026" style="position:absolute;margin-left:48pt;margin-top:23.75pt;width:277.5pt;height:176.25pt;z-index:251660288" coordsize="35242,22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">
                <v:line id="Straight Connector 78" o:spid="_x0000_s1027" style="position:absolute;flip:y;visibility:visible;mso-wrap-style:square" from="1333,2667" to="35242,3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" strokecolor="black [3040]"/>
                <v:line id="Straight Connector 79" o:spid="_x0000_s1028" style="position:absolute;flip:y;visibility:visible;mso-wrap-style:square" from="381,7143" to="18383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" strokecolor="black [3040]"/>
                <v:line id="Straight Connector 80" o:spid="_x0000_s1029" style="position:absolute;visibility:visible;mso-wrap-style:square" from="0,14859" to="20097,1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" strokecolor="black [3040]"/>
                <v:line id="Straight Connector 81" o:spid="_x0000_s1030" style="position:absolute;flip:y;visibility:visible;mso-wrap-style:square" from="5810,22002" to="20669,22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" strokecolor="black [3040]"/>
                <v:line id="Straight Connector 82" o:spid="_x0000_s1031" style="position:absolute;flip:x;visibility:visible;mso-wrap-style:square" from="24384,0" to="24574,19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" strokecolor="black [3040]"/>
              </v:group>
            </w:pict>
          </mc:Fallback>
        </mc:AlternateContent>
      </w:r>
    </w:p>
    <w:p w:rsidR="0013726A" w:rsidRPr="00972596" w:rsidRDefault="0013726A" w:rsidP="0013726A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b/>
          <w:bCs/>
          <w:sz w:val="28"/>
          <w:szCs w:val="28"/>
          <w:lang w:eastAsia="en-GB"/>
        </w:rPr>
        <w:t xml:space="preserve">                   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eastAsia="en-GB"/>
          </w:rPr>
          <m:t>2</m:t>
        </m:r>
        <m:sSup>
          <m:sSup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eastAsia="en-GB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eastAsia="en-GB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eastAsia="en-GB"/>
              </w:rPr>
              <m:t>3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eastAsia="en-GB"/>
          </w:rPr>
          <m:t>-5</m:t>
        </m:r>
        <m:sSup>
          <m:sSup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eastAsia="en-GB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eastAsia="en-GB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eastAsia="en-GB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eastAsia="en-GB"/>
          </w:rPr>
          <m:t>-19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eastAsia="en-GB"/>
          </w:rPr>
          <m:t>x+42</m:t>
        </m:r>
      </m:oMath>
      <w:r w:rsidRPr="00972596">
        <w:rPr>
          <w:rFonts w:ascii="Times New Roman" w:hAnsi="Times New Roman" w:cs="Times New Roman"/>
          <w:b/>
          <w:bCs/>
          <w:sz w:val="28"/>
          <w:szCs w:val="28"/>
          <w:lang w:eastAsia="en-GB"/>
        </w:rPr>
        <w:t xml:space="preserve">                   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eastAsia="en-GB"/>
          </w:rPr>
          <m:t>2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eastAsia="en-GB"/>
          </w:rPr>
          <m:t>x-7</m:t>
        </m:r>
      </m:oMath>
    </w:p>
    <w:p w:rsidR="0013726A" w:rsidRPr="00972596" w:rsidRDefault="0013726A" w:rsidP="0013726A">
      <w:pPr>
        <w:tabs>
          <w:tab w:val="center" w:pos="468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 xml:space="preserve">                      </w:t>
      </w:r>
      <m:oMath>
        <m:r>
          <w:rPr>
            <w:rFonts w:ascii="Cambria Math" w:hAnsi="Cambria Math" w:cs="Times New Roman"/>
            <w:sz w:val="28"/>
            <w:szCs w:val="28"/>
          </w:rPr>
          <m:t>-2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7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x-6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</w:p>
    <w:p w:rsidR="0013726A" w:rsidRPr="00972596" w:rsidRDefault="0013726A" w:rsidP="0013726A">
      <w:pPr>
        <w:tabs>
          <w:tab w:val="left" w:pos="13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lastRenderedPageBreak/>
        <w:tab/>
      </w:r>
      <m:oMath>
        <m:r>
          <w:rPr>
            <w:rFonts w:ascii="Cambria Math" w:hAnsi="Cambria Math" w:cs="Times New Roman"/>
            <w:sz w:val="28"/>
            <w:szCs w:val="28"/>
          </w:rPr>
          <m:t>2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19x+42</m:t>
        </m:r>
      </m:oMath>
    </w:p>
    <w:p w:rsidR="0013726A" w:rsidRPr="00972596" w:rsidRDefault="0013726A" w:rsidP="0013726A">
      <w:pPr>
        <w:tabs>
          <w:tab w:val="left" w:pos="13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-2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7x</m:t>
        </m:r>
      </m:oMath>
    </w:p>
    <w:p w:rsidR="0013726A" w:rsidRPr="00972596" w:rsidRDefault="0013726A" w:rsidP="0013726A">
      <w:pPr>
        <w:tabs>
          <w:tab w:val="left" w:pos="1335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ab/>
        <w:t xml:space="preserve">             </w:t>
      </w:r>
      <m:oMath>
        <m:r>
          <w:rPr>
            <w:rFonts w:ascii="Cambria Math" w:hAnsi="Cambria Math" w:cs="Times New Roman"/>
            <w:sz w:val="28"/>
            <w:szCs w:val="28"/>
          </w:rPr>
          <m:t>-12x+42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5marks)</w:t>
      </w:r>
    </w:p>
    <w:p w:rsidR="0013726A" w:rsidRPr="00972596" w:rsidRDefault="0013726A" w:rsidP="0013726A">
      <w:pPr>
        <w:tabs>
          <w:tab w:val="left" w:pos="232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m:oMath>
        <m:r>
          <w:rPr>
            <w:rFonts w:ascii="Cambria Math" w:hAnsi="Cambria Math" w:cs="Times New Roman"/>
            <w:sz w:val="28"/>
            <w:szCs w:val="28"/>
          </w:rPr>
          <m:t>12x-42</m:t>
        </m:r>
      </m:oMath>
    </w:p>
    <w:p w:rsidR="0013726A" w:rsidRPr="00972596" w:rsidRDefault="0013726A" w:rsidP="0013726A">
      <w:pPr>
        <w:tabs>
          <w:tab w:val="left" w:pos="355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 xml:space="preserve">                                                0 </w:t>
      </w:r>
    </w:p>
    <w:p w:rsidR="0013726A" w:rsidRPr="00972596" w:rsidRDefault="0013726A" w:rsidP="0013726A">
      <w:pPr>
        <w:spacing w:after="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sz w:val="28"/>
          <w:szCs w:val="28"/>
        </w:rPr>
        <w:t xml:space="preserve">The quotient </w:t>
      </w:r>
      <m:oMath>
        <m:r>
          <w:rPr>
            <w:rFonts w:ascii="Cambria Math" w:hAnsi="Cambria Math" w:cs="Times New Roman"/>
            <w:sz w:val="28"/>
            <w:szCs w:val="28"/>
          </w:rPr>
          <m:t>q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x-6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13726A" w:rsidRPr="00972596" w:rsidRDefault="0013726A" w:rsidP="0013726A">
      <w:pPr>
        <w:spacing w:after="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>The remainder R = 0</w:t>
      </w:r>
    </w:p>
    <w:p w:rsidR="0013726A" w:rsidRPr="00972596" w:rsidRDefault="0013726A" w:rsidP="0013726A">
      <w:pPr>
        <w:spacing w:after="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ii)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x-7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x-6</m:t>
            </m:r>
          </m:e>
        </m:d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       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x-7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3x-2x-6</m:t>
            </m:r>
          </m:e>
        </m:d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                     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x-7</m:t>
            </m:r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3x</m:t>
                </m:r>
              </m:e>
            </m:d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x+6</m:t>
                </m:r>
              </m:e>
            </m:d>
          </m:e>
        </m:d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                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x-7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+3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-2</m:t>
            </m:r>
          </m:e>
        </m:d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13726A">
      <w:pPr>
        <w:spacing w:after="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iii)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0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                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⟺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x-7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+3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-2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0</m:t>
        </m:r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</w:t>
      </w:r>
    </w:p>
    <w:p w:rsidR="0013726A" w:rsidRPr="00972596" w:rsidRDefault="0013726A" w:rsidP="0013726A">
      <w:pPr>
        <w:spacing w:after="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x-7=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+3=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-2=0</m:t>
                </m:r>
              </m:e>
            </m:eqAr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           ⟺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e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=-3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=2</m:t>
                </m:r>
              </m:e>
            </m:eqArr>
          </m:e>
        </m:d>
      </m:oMath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  </w:t>
      </w:r>
      <w:proofErr w:type="gramStart"/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 1</w:t>
      </w:r>
      <w:proofErr w:type="gramEnd"/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mark for each value I.e. 3maks)</w:t>
      </w:r>
    </w:p>
    <w:p w:rsidR="0013726A" w:rsidRPr="00972596" w:rsidRDefault="0013726A" w:rsidP="0013726A">
      <w:pPr>
        <w:spacing w:after="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</w:p>
    <w:p w:rsidR="0013726A" w:rsidRPr="00972596" w:rsidRDefault="0013726A" w:rsidP="0013726A">
      <w:pPr>
        <w:spacing w:after="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</w:p>
    <w:p w:rsidR="0013726A" w:rsidRPr="00972596" w:rsidRDefault="0013726A" w:rsidP="0013726A">
      <w:pPr>
        <w:spacing w:after="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</w:p>
    <w:p w:rsidR="0013726A" w:rsidRPr="00972596" w:rsidRDefault="0013726A" w:rsidP="00B8576F">
      <w:pPr>
        <w:pStyle w:val="ListParagraph"/>
        <w:numPr>
          <w:ilvl w:val="0"/>
          <w:numId w:val="11"/>
        </w:num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972596">
        <w:rPr>
          <w:rFonts w:ascii="Times New Roman" w:eastAsiaTheme="minorEastAsia" w:hAnsi="Times New Roman" w:cs="Times New Roman"/>
          <w:sz w:val="28"/>
          <w:szCs w:val="28"/>
        </w:rPr>
        <w:t xml:space="preserve">    a)</w:t>
      </w:r>
    </w:p>
    <w:p w:rsidR="0013726A" w:rsidRPr="00972596" w:rsidRDefault="0013726A" w:rsidP="0013726A">
      <w:pPr>
        <w:pStyle w:val="ListParagraph"/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D30CC51" wp14:editId="541B40E7">
            <wp:extent cx="3952875" cy="2835357"/>
            <wp:effectExtent l="0" t="0" r="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559" cy="2840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7mark)</w:t>
      </w:r>
    </w:p>
    <w:p w:rsidR="0013726A" w:rsidRPr="00972596" w:rsidRDefault="0013726A" w:rsidP="0013726A">
      <w:pPr>
        <w:pStyle w:val="ListParagraph"/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</w:p>
    <w:p w:rsidR="0013726A" w:rsidRPr="00972596" w:rsidRDefault="0013726A" w:rsidP="0013726A">
      <w:pPr>
        <w:pStyle w:val="ListParagraph"/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lang w:eastAsia="en-GB"/>
        </w:rPr>
        <w:object w:dxaOrig="6440" w:dyaOrig="279">
          <v:shape id="_x0000_i1060" type="#_x0000_t75" style="width:318.55pt;height:14.4pt" o:ole="">
            <v:imagedata r:id="rId73" o:title=""/>
          </v:shape>
          <o:OLEObject Type="Embed" ProgID="Equation.3" ShapeID="_x0000_i1060" DrawAspect="Content" ObjectID="_1686806798" r:id="rId74"/>
        </w:object>
      </w: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2mark)</w:t>
      </w: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</w:t>
      </w:r>
    </w:p>
    <w:p w:rsidR="0013726A" w:rsidRPr="00972596" w:rsidRDefault="0013726A" w:rsidP="0013726A">
      <w:pPr>
        <w:pStyle w:val="ListParagraph"/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The number of students taking </w:t>
      </w:r>
      <w:proofErr w:type="spellStart"/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>Maths</w:t>
      </w:r>
      <w:proofErr w:type="spellEnd"/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is </w:t>
      </w:r>
      <w:r w:rsidRPr="00972596">
        <w:rPr>
          <w:rFonts w:ascii="Times New Roman" w:hAnsi="Times New Roman" w:cs="Times New Roman"/>
          <w:position w:val="-6"/>
          <w:lang w:eastAsia="en-GB"/>
        </w:rPr>
        <w:object w:dxaOrig="1719" w:dyaOrig="279">
          <v:shape id="_x0000_i1061" type="#_x0000_t75" style="width:84.65pt;height:14.4pt" o:ole="">
            <v:imagedata r:id="rId75" o:title=""/>
          </v:shape>
          <o:OLEObject Type="Embed" ProgID="Equation.3" ShapeID="_x0000_i1061" DrawAspect="Content" ObjectID="_1686806799" r:id="rId76"/>
        </w:object>
      </w: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13726A">
      <w:pPr>
        <w:pStyle w:val="NormalWeb"/>
        <w:spacing w:after="0" w:afterAutospacing="0" w:line="360" w:lineRule="auto"/>
        <w:ind w:left="720"/>
        <w:rPr>
          <w:sz w:val="28"/>
          <w:szCs w:val="28"/>
          <w:lang w:eastAsia="en-GB"/>
        </w:rPr>
      </w:pPr>
      <w:r w:rsidRPr="00972596">
        <w:rPr>
          <w:bCs/>
          <w:sz w:val="28"/>
          <w:szCs w:val="28"/>
          <w:lang w:eastAsia="en-GB"/>
        </w:rPr>
        <w:t xml:space="preserve">b) </w:t>
      </w:r>
      <m:oMath>
        <m:r>
          <w:rPr>
            <w:rFonts w:ascii="Cambria Math" w:hAnsi="Cambria Math"/>
            <w:color w:val="000000"/>
            <w:sz w:val="28"/>
            <w:szCs w:val="28"/>
          </w:rPr>
          <m:t>A=P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00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n</m:t>
            </m:r>
          </m:sup>
        </m:sSup>
      </m:oMath>
      <w:r w:rsidRPr="00972596">
        <w:rPr>
          <w:color w:val="000000"/>
          <w:sz w:val="28"/>
          <w:szCs w:val="28"/>
        </w:rPr>
        <w:t xml:space="preserve">.       </w:t>
      </w:r>
      <w:r w:rsidRPr="00972596">
        <w:rPr>
          <w:rFonts w:eastAsiaTheme="minorEastAsia"/>
          <w:b/>
          <w:sz w:val="28"/>
          <w:szCs w:val="28"/>
        </w:rPr>
        <w:t>(2mark)</w:t>
      </w:r>
    </w:p>
    <w:p w:rsidR="0013726A" w:rsidRPr="00972596" w:rsidRDefault="0013726A" w:rsidP="0013726A">
      <w:pPr>
        <w:pStyle w:val="ListParagraph"/>
        <w:spacing w:after="0" w:line="360" w:lineRule="auto"/>
        <w:ind w:left="810"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  <w:r w:rsidRPr="00972596">
        <w:rPr>
          <w:rFonts w:ascii="Times New Roman" w:eastAsia="Times New Roman" w:hAnsi="Times New Roman" w:cs="Times New Roman"/>
          <w:sz w:val="28"/>
          <w:szCs w:val="28"/>
          <w:lang w:eastAsia="en-GB"/>
        </w:rPr>
        <w:t xml:space="preserve">P =15000F, R =5%, T =3 years </w:t>
      </w:r>
      <w:proofErr w:type="gramStart"/>
      <w:r w:rsidRPr="00972596">
        <w:rPr>
          <w:rFonts w:ascii="Times New Roman" w:eastAsia="Times New Roman" w:hAnsi="Times New Roman" w:cs="Times New Roman"/>
          <w:sz w:val="28"/>
          <w:szCs w:val="28"/>
          <w:lang w:eastAsia="en-GB"/>
        </w:rPr>
        <w:t xml:space="preserve">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</w:t>
      </w:r>
      <w:proofErr w:type="gramEnd"/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1mark)</w:t>
      </w:r>
    </w:p>
    <w:p w:rsidR="0013726A" w:rsidRPr="00972596" w:rsidRDefault="0013726A" w:rsidP="0013726A">
      <w:pPr>
        <w:pStyle w:val="ListParagraph"/>
        <w:spacing w:after="0" w:line="360" w:lineRule="auto"/>
        <w:ind w:left="810"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</w:p>
    <w:p w:rsidR="0013726A" w:rsidRPr="00972596" w:rsidRDefault="0013726A" w:rsidP="0013726A">
      <w:pPr>
        <w:pStyle w:val="ListParagraph"/>
        <w:spacing w:after="0" w:line="360" w:lineRule="auto"/>
        <w:ind w:left="810"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  <w:r w:rsidRPr="00972596">
        <w:rPr>
          <w:rFonts w:ascii="Times New Roman" w:eastAsia="Times New Roman" w:hAnsi="Times New Roman" w:cs="Times New Roman"/>
          <w:sz w:val="28"/>
          <w:szCs w:val="28"/>
          <w:lang w:eastAsia="en-GB"/>
        </w:rPr>
        <w:t>A = 15000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en-GB"/>
          </w:rPr>
          <m:t xml:space="preserve"> ×</m:t>
        </m:r>
        <m:sSup>
          <m:sSupPr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en-GB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en-GB"/>
              </w:rPr>
              <m:t>(1.05)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en-GB"/>
              </w:rPr>
              <m:t>3</m:t>
            </m:r>
          </m:sup>
        </m:sSup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eastAsia="en-GB"/>
          </w:rPr>
          <m:t>frw</m:t>
        </m:r>
      </m:oMath>
    </w:p>
    <w:p w:rsidR="0013726A" w:rsidRPr="00972596" w:rsidRDefault="0013726A" w:rsidP="0013726A">
      <w:pPr>
        <w:pStyle w:val="ListParagraph"/>
        <w:spacing w:after="0" w:line="360" w:lineRule="auto"/>
        <w:ind w:left="810"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  <w:r w:rsidRPr="00972596">
        <w:rPr>
          <w:rFonts w:ascii="Times New Roman" w:eastAsia="Times New Roman" w:hAnsi="Times New Roman" w:cs="Times New Roman"/>
          <w:sz w:val="28"/>
          <w:szCs w:val="28"/>
          <w:lang w:eastAsia="en-GB"/>
        </w:rPr>
        <w:t xml:space="preserve">A = </w:t>
      </w:r>
      <w:r w:rsidRPr="00972596">
        <w:rPr>
          <w:rFonts w:ascii="Times New Roman" w:eastAsia="Times New Roman" w:hAnsi="Times New Roman" w:cs="Times New Roman"/>
          <w:sz w:val="28"/>
          <w:szCs w:val="28"/>
          <w:u w:val="single"/>
          <w:lang w:eastAsia="en-GB"/>
        </w:rPr>
        <w:t xml:space="preserve">17,364,375 </w:t>
      </w:r>
      <w:proofErr w:type="spellStart"/>
      <w:r w:rsidRPr="00972596">
        <w:rPr>
          <w:rFonts w:ascii="Times New Roman" w:eastAsia="Times New Roman" w:hAnsi="Times New Roman" w:cs="Times New Roman"/>
          <w:sz w:val="28"/>
          <w:szCs w:val="28"/>
          <w:u w:val="single"/>
          <w:lang w:eastAsia="en-GB"/>
        </w:rPr>
        <w:t>frw</w:t>
      </w:r>
      <w:proofErr w:type="spellEnd"/>
      <w:r w:rsidRPr="00972596">
        <w:rPr>
          <w:rFonts w:ascii="Times New Roman" w:eastAsia="Times New Roman" w:hAnsi="Times New Roman" w:cs="Times New Roman"/>
          <w:sz w:val="28"/>
          <w:szCs w:val="28"/>
          <w:u w:val="single"/>
          <w:lang w:eastAsia="en-GB"/>
        </w:rPr>
        <w:t xml:space="preserve">  </w:t>
      </w:r>
      <w:proofErr w:type="gramStart"/>
      <w:r w:rsidRPr="00972596">
        <w:rPr>
          <w:rFonts w:ascii="Times New Roman" w:eastAsia="Times New Roman" w:hAnsi="Times New Roman" w:cs="Times New Roman"/>
          <w:sz w:val="28"/>
          <w:szCs w:val="28"/>
          <w:u w:val="single"/>
          <w:lang w:eastAsia="en-GB"/>
        </w:rPr>
        <w:t xml:space="preserve">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</w:t>
      </w:r>
      <w:proofErr w:type="gramEnd"/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1mark)</w:t>
      </w:r>
    </w:p>
    <w:p w:rsidR="0013726A" w:rsidRPr="00972596" w:rsidRDefault="0013726A" w:rsidP="0013726A">
      <w:pPr>
        <w:pStyle w:val="ListParagraph"/>
        <w:spacing w:after="0" w:line="360" w:lineRule="auto"/>
        <w:ind w:left="810"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  <w:r w:rsidRPr="00972596">
        <w:rPr>
          <w:rFonts w:ascii="Times New Roman" w:eastAsia="Times New Roman" w:hAnsi="Times New Roman" w:cs="Times New Roman"/>
          <w:sz w:val="28"/>
          <w:szCs w:val="28"/>
          <w:lang w:eastAsia="en-GB"/>
        </w:rPr>
        <w:t xml:space="preserve">The accumulated amount of student after 3 years is </w:t>
      </w:r>
      <w:r w:rsidRPr="00972596">
        <w:rPr>
          <w:rFonts w:ascii="Times New Roman" w:eastAsia="Times New Roman" w:hAnsi="Times New Roman" w:cs="Times New Roman"/>
          <w:sz w:val="28"/>
          <w:szCs w:val="28"/>
          <w:u w:val="single"/>
          <w:lang w:eastAsia="en-GB"/>
        </w:rPr>
        <w:t xml:space="preserve">17,364,375 </w:t>
      </w:r>
      <w:proofErr w:type="spellStart"/>
      <w:r w:rsidRPr="00972596">
        <w:rPr>
          <w:rFonts w:ascii="Times New Roman" w:eastAsia="Times New Roman" w:hAnsi="Times New Roman" w:cs="Times New Roman"/>
          <w:sz w:val="28"/>
          <w:szCs w:val="28"/>
          <w:u w:val="single"/>
          <w:lang w:eastAsia="en-GB"/>
        </w:rPr>
        <w:t>frws</w:t>
      </w:r>
      <w:proofErr w:type="spellEnd"/>
      <w:r w:rsidRPr="00972596">
        <w:rPr>
          <w:rFonts w:ascii="Times New Roman" w:eastAsia="Times New Roman" w:hAnsi="Times New Roman" w:cs="Times New Roman"/>
          <w:sz w:val="28"/>
          <w:szCs w:val="28"/>
          <w:lang w:eastAsia="en-GB"/>
        </w:rPr>
        <w:t xml:space="preserve">. </w:t>
      </w:r>
    </w:p>
    <w:p w:rsidR="0013726A" w:rsidRPr="00972596" w:rsidRDefault="0013726A" w:rsidP="0013726A">
      <w:pPr>
        <w:pStyle w:val="ListParagraph"/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                                                                     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1mark)</w:t>
      </w:r>
    </w:p>
    <w:p w:rsidR="0013726A" w:rsidRPr="00972596" w:rsidRDefault="0013726A" w:rsidP="00B8576F">
      <w:pPr>
        <w:pStyle w:val="ListParagraph"/>
        <w:numPr>
          <w:ilvl w:val="0"/>
          <w:numId w:val="11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hAnsi="Times New Roman" w:cs="Times New Roman"/>
          <w:bCs/>
          <w:sz w:val="28"/>
          <w:szCs w:val="28"/>
          <w:lang w:eastAsia="en-GB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a) P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=0 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          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⇒2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2</m:t>
                </m:r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+m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2</m:t>
                </m:r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+n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+10=0⇒4m-2n=6   </m:t>
        </m:r>
        <m:d>
          <m:d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e>
        </m:d>
      </m:oMath>
      <w:r w:rsidRPr="00972596">
        <w:rPr>
          <w:rFonts w:ascii="Times New Roman" w:eastAsia="Times New Roman" w:hAnsi="Times New Roman" w:cs="Times New Roman"/>
          <w:b/>
          <w:sz w:val="28"/>
          <w:szCs w:val="28"/>
        </w:rPr>
        <w:t xml:space="preserve">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2x-1 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is a factor of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</m:d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,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3mark)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then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=0 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 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⇒2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+m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+m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+10=0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⇒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m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n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+10=0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3mark)</w:t>
      </w: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</w:t>
      </w:r>
    </w:p>
    <w:p w:rsidR="0013726A" w:rsidRPr="00972596" w:rsidRDefault="0013726A" w:rsidP="0013726A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w:lastRenderedPageBreak/>
            <m:t>⇒1+m+2n+40=0</m:t>
          </m:r>
        </m:oMath>
      </m:oMathPara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⇒m+2n=-41        </m:t>
        </m:r>
        <m:d>
          <m:d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m:oMath>
        <m:d>
          <m:d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e>
        </m:d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and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(2)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gives :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m-2n=6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m+2n=-41</m:t>
                </m:r>
              </m:e>
            </m:eqAr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;</m:t>
            </m:r>
          </m:e>
        </m:d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3mark)</w:t>
      </w: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5m=-35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m=-7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.                                                         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m+2n=-41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and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n=-17.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b)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2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-7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-17x+10</m:t>
        </m:r>
      </m:oMath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+2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1x+5</m:t>
            </m:r>
          </m:e>
        </m:d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+2</m:t>
            </m:r>
          </m:e>
        </m:d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0x-x+5</m:t>
            </m:r>
          </m:e>
        </m:d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+2</m:t>
            </m:r>
          </m:e>
        </m:d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x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-5</m:t>
                </m:r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-5</m:t>
                </m:r>
              </m:e>
            </m:d>
          </m:e>
        </m:d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+2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x-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(x-5)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3mark)</w:t>
      </w: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C)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0 ⇔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+2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x-1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-5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0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⇔x+2=0 or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2x-1=0or 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x-5=0 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</w:t>
      </w:r>
    </w:p>
    <w:p w:rsidR="0013726A" w:rsidRPr="00972596" w:rsidRDefault="0013726A" w:rsidP="0013726A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8"/>
          <w:szCs w:val="28"/>
        </w:rPr>
      </w:pP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⇔x=-2 or x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 or x=5</m:t>
        </m:r>
      </m:oMath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972596">
        <w:rPr>
          <w:rFonts w:ascii="Times New Roman" w:eastAsiaTheme="minorEastAsia" w:hAnsi="Times New Roman" w:cs="Times New Roman"/>
          <w:b/>
          <w:sz w:val="28"/>
          <w:szCs w:val="28"/>
        </w:rPr>
        <w:t>(3mark)</w:t>
      </w:r>
      <w:r w:rsidRPr="0097259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</w:t>
      </w:r>
    </w:p>
    <w:p w:rsidR="0013726A" w:rsidRPr="00972596" w:rsidRDefault="0013726A" w:rsidP="0013726A">
      <w:pPr>
        <w:pStyle w:val="ListParagraph"/>
        <w:spacing w:after="0"/>
        <w:rPr>
          <w:rFonts w:ascii="Times New Roman" w:hAnsi="Times New Roman" w:cs="Times New Roman"/>
          <w:bCs/>
          <w:sz w:val="28"/>
          <w:szCs w:val="28"/>
          <w:lang w:eastAsia="en-GB"/>
        </w:rPr>
      </w:pPr>
    </w:p>
    <w:p w:rsidR="0013726A" w:rsidRPr="00972596" w:rsidRDefault="0013726A" w:rsidP="0013726A">
      <w:pPr>
        <w:pStyle w:val="ListParagraph"/>
        <w:spacing w:after="0"/>
        <w:rPr>
          <w:rFonts w:ascii="Times New Roman" w:hAnsi="Times New Roman" w:cs="Times New Roman"/>
          <w:b/>
          <w:sz w:val="32"/>
        </w:rPr>
      </w:pPr>
    </w:p>
    <w:p w:rsidR="0013726A" w:rsidRPr="00972596" w:rsidRDefault="0013726A" w:rsidP="0013726A">
      <w:pPr>
        <w:spacing w:after="0"/>
        <w:rPr>
          <w:rFonts w:ascii="Times New Roman" w:hAnsi="Times New Roman" w:cs="Times New Roman"/>
          <w:b/>
        </w:rPr>
      </w:pPr>
    </w:p>
    <w:p w:rsidR="0013726A" w:rsidRPr="00CB2630" w:rsidRDefault="0013726A" w:rsidP="00CB2630"/>
    <w:sectPr w:rsidR="0013726A" w:rsidRPr="00CB2630" w:rsidSect="0013726A">
      <w:headerReference w:type="default" r:id="rId77"/>
      <w:footerReference w:type="default" r:id="rId78"/>
      <w:pgSz w:w="12240" w:h="15840"/>
      <w:pgMar w:top="540" w:right="450" w:bottom="450" w:left="810" w:header="540" w:footer="7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576F" w:rsidRDefault="00B8576F" w:rsidP="00041310">
      <w:pPr>
        <w:spacing w:after="0" w:line="240" w:lineRule="auto"/>
      </w:pPr>
      <w:r>
        <w:separator/>
      </w:r>
    </w:p>
  </w:endnote>
  <w:endnote w:type="continuationSeparator" w:id="0">
    <w:p w:rsidR="00B8576F" w:rsidRDefault="00B8576F" w:rsidP="000413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3291917"/>
      <w:docPartObj>
        <w:docPartGallery w:val="Page Numbers (Bottom of Page)"/>
        <w:docPartUnique/>
      </w:docPartObj>
    </w:sdtPr>
    <w:sdtContent>
      <w:p w:rsidR="00D554E0" w:rsidRDefault="00D554E0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67F37">
          <w:rPr>
            <w:noProof/>
          </w:rPr>
          <w:t>12</w:t>
        </w:r>
        <w:r>
          <w:rPr>
            <w:noProof/>
          </w:rPr>
          <w:fldChar w:fldCharType="end"/>
        </w:r>
        <w:r w:rsidR="008B7689">
          <w:t xml:space="preserve"> of 83</w:t>
        </w:r>
      </w:p>
      <w:p w:rsidR="00D554E0" w:rsidRDefault="00D554E0">
        <w:pPr>
          <w:pStyle w:val="Footer"/>
          <w:jc w:val="center"/>
        </w:pPr>
        <w:r>
          <w:t xml:space="preserve">Visit </w:t>
        </w:r>
        <w:hyperlink r:id="rId1" w:history="1">
          <w:r>
            <w:rPr>
              <w:rStyle w:val="Hyperlink"/>
            </w:rPr>
            <w:t>http://www.thinkbig.rw/online-courses/</w:t>
          </w:r>
        </w:hyperlink>
      </w:p>
    </w:sdtContent>
  </w:sdt>
  <w:p w:rsidR="00D554E0" w:rsidRDefault="00D554E0">
    <w:pPr>
      <w:pStyle w:val="Footer"/>
    </w:pPr>
  </w:p>
  <w:p w:rsidR="00D554E0" w:rsidRDefault="00D554E0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576F" w:rsidRDefault="00B8576F" w:rsidP="00041310">
      <w:pPr>
        <w:spacing w:after="0" w:line="240" w:lineRule="auto"/>
      </w:pPr>
      <w:r>
        <w:separator/>
      </w:r>
    </w:p>
  </w:footnote>
  <w:footnote w:type="continuationSeparator" w:id="0">
    <w:p w:rsidR="00B8576F" w:rsidRDefault="00B8576F" w:rsidP="000413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54E0" w:rsidRDefault="00D554E0" w:rsidP="002131B4">
    <w:pPr>
      <w:pStyle w:val="Header"/>
      <w:jc w:val="center"/>
    </w:pPr>
    <w:r>
      <w:t xml:space="preserve">For more; visit </w:t>
    </w:r>
    <w:hyperlink r:id="rId1" w:history="1">
      <w:r>
        <w:rPr>
          <w:rStyle w:val="Hyperlink"/>
        </w:rPr>
        <w:t>http://www.thinkbig.rw/online-courses/</w:t>
      </w:r>
    </w:hyperlink>
    <w:r>
      <w:t xml:space="preserve"> or (</w:t>
    </w:r>
    <w:r w:rsidRPr="00D14BDC">
      <w:rPr>
        <w:color w:val="1F497D" w:themeColor="text2"/>
      </w:rPr>
      <w:t>www.thinkbig.rw</w:t>
    </w:r>
    <w:r>
      <w:t>)</w:t>
    </w:r>
  </w:p>
  <w:p w:rsidR="00D554E0" w:rsidRDefault="00D554E0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D0D16"/>
    <w:multiLevelType w:val="hybridMultilevel"/>
    <w:tmpl w:val="5B4606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191EA9"/>
    <w:multiLevelType w:val="hybridMultilevel"/>
    <w:tmpl w:val="D4DED422"/>
    <w:lvl w:ilvl="0" w:tplc="FD52F18A">
      <w:start w:val="16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0961E0"/>
    <w:multiLevelType w:val="hybridMultilevel"/>
    <w:tmpl w:val="8E48F1CA"/>
    <w:lvl w:ilvl="0" w:tplc="91F01490">
      <w:start w:val="1"/>
      <w:numFmt w:val="lowerRoman"/>
      <w:lvlText w:val="%1)"/>
      <w:lvlJc w:val="left"/>
      <w:pPr>
        <w:ind w:left="1080" w:hanging="360"/>
      </w:pPr>
      <w:rPr>
        <w:rFonts w:ascii="Calibri" w:eastAsia="Times New Roman" w:hAnsi="Calibri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E665B18"/>
    <w:multiLevelType w:val="hybridMultilevel"/>
    <w:tmpl w:val="2B2A6C46"/>
    <w:lvl w:ilvl="0" w:tplc="CA7C6A66">
      <w:start w:val="1"/>
      <w:numFmt w:val="lowerLetter"/>
      <w:lvlText w:val="%1)"/>
      <w:lvlJc w:val="left"/>
      <w:pPr>
        <w:ind w:left="40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4" w15:restartNumberingAfterBreak="0">
    <w:nsid w:val="34E86BEC"/>
    <w:multiLevelType w:val="hybridMultilevel"/>
    <w:tmpl w:val="2B28E5B6"/>
    <w:lvl w:ilvl="0" w:tplc="1F64B166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4566C94"/>
    <w:multiLevelType w:val="hybridMultilevel"/>
    <w:tmpl w:val="A1886698"/>
    <w:lvl w:ilvl="0" w:tplc="69846CC8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72777D"/>
    <w:multiLevelType w:val="hybridMultilevel"/>
    <w:tmpl w:val="280E0A76"/>
    <w:lvl w:ilvl="0" w:tplc="A2AACF7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5E5D70"/>
    <w:multiLevelType w:val="hybridMultilevel"/>
    <w:tmpl w:val="D1E03C56"/>
    <w:lvl w:ilvl="0" w:tplc="0FEE947C">
      <w:start w:val="1"/>
      <w:numFmt w:val="decimal"/>
      <w:lvlText w:val="%1."/>
      <w:lvlJc w:val="left"/>
      <w:pPr>
        <w:ind w:left="77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8" w15:restartNumberingAfterBreak="0">
    <w:nsid w:val="52E55679"/>
    <w:multiLevelType w:val="hybridMultilevel"/>
    <w:tmpl w:val="7AA0C75C"/>
    <w:lvl w:ilvl="0" w:tplc="5AB2C8B6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70D5679"/>
    <w:multiLevelType w:val="hybridMultilevel"/>
    <w:tmpl w:val="E39A208A"/>
    <w:lvl w:ilvl="0" w:tplc="4B1618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D7E0309"/>
    <w:multiLevelType w:val="hybridMultilevel"/>
    <w:tmpl w:val="A5F2AD2E"/>
    <w:lvl w:ilvl="0" w:tplc="1D6C2CB6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40B1CAB"/>
    <w:multiLevelType w:val="hybridMultilevel"/>
    <w:tmpl w:val="EF5668DA"/>
    <w:lvl w:ilvl="0" w:tplc="04090017">
      <w:start w:val="1"/>
      <w:numFmt w:val="lowerLetter"/>
      <w:lvlText w:val="%1)"/>
      <w:lvlJc w:val="left"/>
      <w:pPr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</w:num>
  <w:num w:numId="2">
    <w:abstractNumId w:val="10"/>
  </w:num>
  <w:num w:numId="3">
    <w:abstractNumId w:val="5"/>
  </w:num>
  <w:num w:numId="4">
    <w:abstractNumId w:val="4"/>
  </w:num>
  <w:num w:numId="5">
    <w:abstractNumId w:val="3"/>
  </w:num>
  <w:num w:numId="6">
    <w:abstractNumId w:val="11"/>
  </w:num>
  <w:num w:numId="7">
    <w:abstractNumId w:val="1"/>
  </w:num>
  <w:num w:numId="8">
    <w:abstractNumId w:val="0"/>
  </w:num>
  <w:num w:numId="9">
    <w:abstractNumId w:val="2"/>
  </w:num>
  <w:num w:numId="10">
    <w:abstractNumId w:val="7"/>
  </w:num>
  <w:num w:numId="11">
    <w:abstractNumId w:val="8"/>
  </w:num>
  <w:num w:numId="12">
    <w:abstractNumId w:val="9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6BC4"/>
    <w:rsid w:val="00004768"/>
    <w:rsid w:val="000156C3"/>
    <w:rsid w:val="00033358"/>
    <w:rsid w:val="00041310"/>
    <w:rsid w:val="000441BA"/>
    <w:rsid w:val="000645A1"/>
    <w:rsid w:val="000A77C1"/>
    <w:rsid w:val="000B0129"/>
    <w:rsid w:val="000B3D69"/>
    <w:rsid w:val="000D33CC"/>
    <w:rsid w:val="000D38F1"/>
    <w:rsid w:val="000D6D1C"/>
    <w:rsid w:val="000E50AB"/>
    <w:rsid w:val="000E76E0"/>
    <w:rsid w:val="001045B4"/>
    <w:rsid w:val="00111357"/>
    <w:rsid w:val="0011147E"/>
    <w:rsid w:val="0011157D"/>
    <w:rsid w:val="00111B73"/>
    <w:rsid w:val="0011202E"/>
    <w:rsid w:val="00123D14"/>
    <w:rsid w:val="0013726A"/>
    <w:rsid w:val="00144501"/>
    <w:rsid w:val="00180645"/>
    <w:rsid w:val="0019523A"/>
    <w:rsid w:val="00195DE3"/>
    <w:rsid w:val="001A5418"/>
    <w:rsid w:val="001C152A"/>
    <w:rsid w:val="001C6000"/>
    <w:rsid w:val="001D103C"/>
    <w:rsid w:val="001D44C1"/>
    <w:rsid w:val="001E311B"/>
    <w:rsid w:val="001E5538"/>
    <w:rsid w:val="001E5EA5"/>
    <w:rsid w:val="00204CF2"/>
    <w:rsid w:val="002131B4"/>
    <w:rsid w:val="00214A16"/>
    <w:rsid w:val="00242A81"/>
    <w:rsid w:val="00250BB8"/>
    <w:rsid w:val="0026345D"/>
    <w:rsid w:val="00267795"/>
    <w:rsid w:val="002726A6"/>
    <w:rsid w:val="00276F08"/>
    <w:rsid w:val="00291348"/>
    <w:rsid w:val="002957E1"/>
    <w:rsid w:val="0029601D"/>
    <w:rsid w:val="002A27BE"/>
    <w:rsid w:val="002A3D2F"/>
    <w:rsid w:val="002B4542"/>
    <w:rsid w:val="002D65BA"/>
    <w:rsid w:val="002D6730"/>
    <w:rsid w:val="002F2E89"/>
    <w:rsid w:val="002F484B"/>
    <w:rsid w:val="00310DA5"/>
    <w:rsid w:val="00320FA6"/>
    <w:rsid w:val="003219B1"/>
    <w:rsid w:val="00327E9F"/>
    <w:rsid w:val="0037079E"/>
    <w:rsid w:val="0039613D"/>
    <w:rsid w:val="0039683C"/>
    <w:rsid w:val="003C0341"/>
    <w:rsid w:val="003C25D0"/>
    <w:rsid w:val="003D24AD"/>
    <w:rsid w:val="003D3AC9"/>
    <w:rsid w:val="003E3CFA"/>
    <w:rsid w:val="003F1EB8"/>
    <w:rsid w:val="003F711D"/>
    <w:rsid w:val="0040679A"/>
    <w:rsid w:val="00425C6C"/>
    <w:rsid w:val="00444F16"/>
    <w:rsid w:val="00455B99"/>
    <w:rsid w:val="00457B47"/>
    <w:rsid w:val="00462BF3"/>
    <w:rsid w:val="00467032"/>
    <w:rsid w:val="004744FE"/>
    <w:rsid w:val="00481CBA"/>
    <w:rsid w:val="0048246B"/>
    <w:rsid w:val="00495695"/>
    <w:rsid w:val="004A189C"/>
    <w:rsid w:val="004A2257"/>
    <w:rsid w:val="004E2B49"/>
    <w:rsid w:val="0050000F"/>
    <w:rsid w:val="00504CF9"/>
    <w:rsid w:val="00527D49"/>
    <w:rsid w:val="00532321"/>
    <w:rsid w:val="00541C18"/>
    <w:rsid w:val="00563BFA"/>
    <w:rsid w:val="0057353D"/>
    <w:rsid w:val="00580B76"/>
    <w:rsid w:val="00584D89"/>
    <w:rsid w:val="005914E7"/>
    <w:rsid w:val="00595081"/>
    <w:rsid w:val="005A0F81"/>
    <w:rsid w:val="005C3C05"/>
    <w:rsid w:val="005D1124"/>
    <w:rsid w:val="005E3A9D"/>
    <w:rsid w:val="00600494"/>
    <w:rsid w:val="00601026"/>
    <w:rsid w:val="0061435F"/>
    <w:rsid w:val="006158E9"/>
    <w:rsid w:val="0061740C"/>
    <w:rsid w:val="00621BB2"/>
    <w:rsid w:val="00653AEF"/>
    <w:rsid w:val="00655AAF"/>
    <w:rsid w:val="00663A00"/>
    <w:rsid w:val="00684B39"/>
    <w:rsid w:val="0068532B"/>
    <w:rsid w:val="00686D03"/>
    <w:rsid w:val="006A31C4"/>
    <w:rsid w:val="006B0EB4"/>
    <w:rsid w:val="006B586B"/>
    <w:rsid w:val="006C2649"/>
    <w:rsid w:val="006C5C56"/>
    <w:rsid w:val="006C6562"/>
    <w:rsid w:val="006E54F9"/>
    <w:rsid w:val="006F1E98"/>
    <w:rsid w:val="006F374F"/>
    <w:rsid w:val="00717129"/>
    <w:rsid w:val="00721EE3"/>
    <w:rsid w:val="0072562B"/>
    <w:rsid w:val="007331D7"/>
    <w:rsid w:val="00737784"/>
    <w:rsid w:val="00763A3A"/>
    <w:rsid w:val="007677ED"/>
    <w:rsid w:val="0077118C"/>
    <w:rsid w:val="00790827"/>
    <w:rsid w:val="00792850"/>
    <w:rsid w:val="007A5AA8"/>
    <w:rsid w:val="007B3385"/>
    <w:rsid w:val="007C7E9E"/>
    <w:rsid w:val="007E22A3"/>
    <w:rsid w:val="007F5230"/>
    <w:rsid w:val="00802EC7"/>
    <w:rsid w:val="00803D5F"/>
    <w:rsid w:val="00845B98"/>
    <w:rsid w:val="00850F33"/>
    <w:rsid w:val="00857DDF"/>
    <w:rsid w:val="00867F37"/>
    <w:rsid w:val="00870389"/>
    <w:rsid w:val="00892779"/>
    <w:rsid w:val="008A4B90"/>
    <w:rsid w:val="008A58EA"/>
    <w:rsid w:val="008A712A"/>
    <w:rsid w:val="008B7689"/>
    <w:rsid w:val="008D5134"/>
    <w:rsid w:val="008E2FBE"/>
    <w:rsid w:val="00907000"/>
    <w:rsid w:val="00916B83"/>
    <w:rsid w:val="00917FB5"/>
    <w:rsid w:val="009415E3"/>
    <w:rsid w:val="00942695"/>
    <w:rsid w:val="00951017"/>
    <w:rsid w:val="0096691D"/>
    <w:rsid w:val="009731F2"/>
    <w:rsid w:val="0098210B"/>
    <w:rsid w:val="0098495B"/>
    <w:rsid w:val="009A4279"/>
    <w:rsid w:val="009A52A3"/>
    <w:rsid w:val="009B7D76"/>
    <w:rsid w:val="009C19B2"/>
    <w:rsid w:val="009C1F5E"/>
    <w:rsid w:val="009C3407"/>
    <w:rsid w:val="009C6B87"/>
    <w:rsid w:val="009D3A8C"/>
    <w:rsid w:val="009D4CDB"/>
    <w:rsid w:val="009E45BC"/>
    <w:rsid w:val="009F74A4"/>
    <w:rsid w:val="00A14007"/>
    <w:rsid w:val="00A31232"/>
    <w:rsid w:val="00A31F1C"/>
    <w:rsid w:val="00A47348"/>
    <w:rsid w:val="00A50FED"/>
    <w:rsid w:val="00A56FBF"/>
    <w:rsid w:val="00A63BFC"/>
    <w:rsid w:val="00A66E32"/>
    <w:rsid w:val="00A701C7"/>
    <w:rsid w:val="00A7023D"/>
    <w:rsid w:val="00A72498"/>
    <w:rsid w:val="00A749D5"/>
    <w:rsid w:val="00A865D2"/>
    <w:rsid w:val="00A97262"/>
    <w:rsid w:val="00A9765E"/>
    <w:rsid w:val="00AA138D"/>
    <w:rsid w:val="00AA7F16"/>
    <w:rsid w:val="00AB0586"/>
    <w:rsid w:val="00AB122B"/>
    <w:rsid w:val="00AB6931"/>
    <w:rsid w:val="00AF45B9"/>
    <w:rsid w:val="00B10353"/>
    <w:rsid w:val="00B117CF"/>
    <w:rsid w:val="00B14155"/>
    <w:rsid w:val="00B20B65"/>
    <w:rsid w:val="00B32B9C"/>
    <w:rsid w:val="00B42F13"/>
    <w:rsid w:val="00B43DDE"/>
    <w:rsid w:val="00B4588E"/>
    <w:rsid w:val="00B50678"/>
    <w:rsid w:val="00B60FB5"/>
    <w:rsid w:val="00B64280"/>
    <w:rsid w:val="00B82387"/>
    <w:rsid w:val="00B8576F"/>
    <w:rsid w:val="00BA385D"/>
    <w:rsid w:val="00BB26D6"/>
    <w:rsid w:val="00BB3F2D"/>
    <w:rsid w:val="00BB6E56"/>
    <w:rsid w:val="00BC1485"/>
    <w:rsid w:val="00BC3454"/>
    <w:rsid w:val="00BC54D3"/>
    <w:rsid w:val="00BC6E9C"/>
    <w:rsid w:val="00BD14E9"/>
    <w:rsid w:val="00BD56D6"/>
    <w:rsid w:val="00BD7DC4"/>
    <w:rsid w:val="00BF500B"/>
    <w:rsid w:val="00C00B45"/>
    <w:rsid w:val="00C01A61"/>
    <w:rsid w:val="00C07E5E"/>
    <w:rsid w:val="00C11615"/>
    <w:rsid w:val="00C20BE4"/>
    <w:rsid w:val="00C306C4"/>
    <w:rsid w:val="00C33B83"/>
    <w:rsid w:val="00C562AE"/>
    <w:rsid w:val="00C659B0"/>
    <w:rsid w:val="00C67659"/>
    <w:rsid w:val="00C728E5"/>
    <w:rsid w:val="00C80364"/>
    <w:rsid w:val="00C87CF6"/>
    <w:rsid w:val="00C9575F"/>
    <w:rsid w:val="00CB0872"/>
    <w:rsid w:val="00CB1356"/>
    <w:rsid w:val="00CB2630"/>
    <w:rsid w:val="00CB3257"/>
    <w:rsid w:val="00CB4E3E"/>
    <w:rsid w:val="00CB52C2"/>
    <w:rsid w:val="00CC57D3"/>
    <w:rsid w:val="00CD4252"/>
    <w:rsid w:val="00CF3B01"/>
    <w:rsid w:val="00D01935"/>
    <w:rsid w:val="00D14BDC"/>
    <w:rsid w:val="00D1624C"/>
    <w:rsid w:val="00D16BC4"/>
    <w:rsid w:val="00D2235E"/>
    <w:rsid w:val="00D2326F"/>
    <w:rsid w:val="00D23741"/>
    <w:rsid w:val="00D32B09"/>
    <w:rsid w:val="00D402DA"/>
    <w:rsid w:val="00D461A7"/>
    <w:rsid w:val="00D554E0"/>
    <w:rsid w:val="00D63CC6"/>
    <w:rsid w:val="00D66820"/>
    <w:rsid w:val="00D85E5C"/>
    <w:rsid w:val="00D92D25"/>
    <w:rsid w:val="00DB180F"/>
    <w:rsid w:val="00DB7D66"/>
    <w:rsid w:val="00DC07CB"/>
    <w:rsid w:val="00DC07F9"/>
    <w:rsid w:val="00DC4737"/>
    <w:rsid w:val="00DC69D0"/>
    <w:rsid w:val="00DD056B"/>
    <w:rsid w:val="00DD47AF"/>
    <w:rsid w:val="00DE00CF"/>
    <w:rsid w:val="00DE3AD7"/>
    <w:rsid w:val="00DE52C5"/>
    <w:rsid w:val="00DF24BD"/>
    <w:rsid w:val="00DF6466"/>
    <w:rsid w:val="00E31F5C"/>
    <w:rsid w:val="00E37C9E"/>
    <w:rsid w:val="00E5628F"/>
    <w:rsid w:val="00E66ABC"/>
    <w:rsid w:val="00E74AD3"/>
    <w:rsid w:val="00E83B43"/>
    <w:rsid w:val="00E87985"/>
    <w:rsid w:val="00E9240E"/>
    <w:rsid w:val="00E93939"/>
    <w:rsid w:val="00E96213"/>
    <w:rsid w:val="00EA00B3"/>
    <w:rsid w:val="00EA3DD7"/>
    <w:rsid w:val="00EB11C4"/>
    <w:rsid w:val="00EB3611"/>
    <w:rsid w:val="00EB435C"/>
    <w:rsid w:val="00EB57F6"/>
    <w:rsid w:val="00EC01B3"/>
    <w:rsid w:val="00EC5C55"/>
    <w:rsid w:val="00ED455B"/>
    <w:rsid w:val="00EE50ED"/>
    <w:rsid w:val="00EF6337"/>
    <w:rsid w:val="00F27D2D"/>
    <w:rsid w:val="00F35A34"/>
    <w:rsid w:val="00F50001"/>
    <w:rsid w:val="00F52BE8"/>
    <w:rsid w:val="00F657AE"/>
    <w:rsid w:val="00F73BC8"/>
    <w:rsid w:val="00F963C3"/>
    <w:rsid w:val="00FA6155"/>
    <w:rsid w:val="00FC44B9"/>
    <w:rsid w:val="00FC5AE9"/>
    <w:rsid w:val="00FC7338"/>
    <w:rsid w:val="00FC7C62"/>
    <w:rsid w:val="00FD1199"/>
    <w:rsid w:val="00FE049F"/>
    <w:rsid w:val="00FE5DD3"/>
    <w:rsid w:val="00FF62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88C21E"/>
  <w15:docId w15:val="{35775B57-4CF1-415C-907F-4FE220AD06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F1EB8"/>
  </w:style>
  <w:style w:type="paragraph" w:styleId="Heading3">
    <w:name w:val="heading 3"/>
    <w:basedOn w:val="Normal"/>
    <w:link w:val="Heading3Char"/>
    <w:uiPriority w:val="9"/>
    <w:qFormat/>
    <w:rsid w:val="009E45B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670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703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413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1310"/>
  </w:style>
  <w:style w:type="paragraph" w:styleId="Footer">
    <w:name w:val="footer"/>
    <w:basedOn w:val="Normal"/>
    <w:link w:val="FooterChar"/>
    <w:uiPriority w:val="99"/>
    <w:unhideWhenUsed/>
    <w:rsid w:val="000413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1310"/>
  </w:style>
  <w:style w:type="paragraph" w:styleId="NoSpacing">
    <w:name w:val="No Spacing"/>
    <w:link w:val="NoSpacingChar"/>
    <w:uiPriority w:val="1"/>
    <w:qFormat/>
    <w:rsid w:val="0039613D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39613D"/>
    <w:rPr>
      <w:rFonts w:eastAsiaTheme="minorEastAsia"/>
    </w:rPr>
  </w:style>
  <w:style w:type="character" w:styleId="Hyperlink">
    <w:name w:val="Hyperlink"/>
    <w:basedOn w:val="DefaultParagraphFont"/>
    <w:uiPriority w:val="99"/>
    <w:semiHidden/>
    <w:unhideWhenUsed/>
    <w:rsid w:val="002131B4"/>
    <w:rPr>
      <w:color w:val="0000FF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C728E5"/>
    <w:pPr>
      <w:spacing w:after="160" w:line="256" w:lineRule="auto"/>
      <w:ind w:left="720"/>
      <w:contextualSpacing/>
    </w:pPr>
  </w:style>
  <w:style w:type="paragraph" w:customStyle="1" w:styleId="Default">
    <w:name w:val="Default"/>
    <w:rsid w:val="00C728E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C728E5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9E45BC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unhideWhenUsed/>
    <w:rsid w:val="009E45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kimlinks-unlinked">
    <w:name w:val="skimlinks-unlinked"/>
    <w:basedOn w:val="DefaultParagraphFont"/>
    <w:rsid w:val="009E45BC"/>
  </w:style>
  <w:style w:type="character" w:customStyle="1" w:styleId="tgc">
    <w:name w:val="_tgc"/>
    <w:basedOn w:val="DefaultParagraphFont"/>
    <w:rsid w:val="009E45BC"/>
  </w:style>
  <w:style w:type="paragraph" w:customStyle="1" w:styleId="bp">
    <w:name w:val="bp"/>
    <w:basedOn w:val="Normal"/>
    <w:rsid w:val="009E45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">
    <w:name w:val="st"/>
    <w:basedOn w:val="DefaultParagraphFont"/>
    <w:rsid w:val="009E45BC"/>
  </w:style>
  <w:style w:type="character" w:styleId="Emphasis">
    <w:name w:val="Emphasis"/>
    <w:basedOn w:val="DefaultParagraphFont"/>
    <w:uiPriority w:val="20"/>
    <w:qFormat/>
    <w:rsid w:val="009E45BC"/>
    <w:rPr>
      <w:i/>
      <w:iCs/>
    </w:rPr>
  </w:style>
  <w:style w:type="character" w:customStyle="1" w:styleId="apple-style-span">
    <w:name w:val="apple-style-span"/>
    <w:basedOn w:val="DefaultParagraphFont"/>
    <w:rsid w:val="009E45BC"/>
  </w:style>
  <w:style w:type="character" w:customStyle="1" w:styleId="comment-copy">
    <w:name w:val="comment-copy"/>
    <w:basedOn w:val="DefaultParagraphFont"/>
    <w:rsid w:val="009E45BC"/>
  </w:style>
  <w:style w:type="paragraph" w:styleId="HTMLPreformatted">
    <w:name w:val="HTML Preformatted"/>
    <w:basedOn w:val="Normal"/>
    <w:link w:val="HTMLPreformattedChar"/>
    <w:uiPriority w:val="99"/>
    <w:unhideWhenUsed/>
    <w:rsid w:val="009E45B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9E45BC"/>
    <w:rPr>
      <w:rFonts w:ascii="Courier New" w:eastAsia="Times New Roman" w:hAnsi="Courier New" w:cs="Courier New"/>
      <w:sz w:val="20"/>
      <w:szCs w:val="20"/>
    </w:rPr>
  </w:style>
  <w:style w:type="character" w:customStyle="1" w:styleId="command">
    <w:name w:val="command"/>
    <w:basedOn w:val="DefaultParagraphFont"/>
    <w:rsid w:val="009E45BC"/>
  </w:style>
  <w:style w:type="character" w:styleId="HTMLVariable">
    <w:name w:val="HTML Variable"/>
    <w:basedOn w:val="DefaultParagraphFont"/>
    <w:uiPriority w:val="99"/>
    <w:semiHidden/>
    <w:unhideWhenUsed/>
    <w:rsid w:val="009E45BC"/>
    <w:rPr>
      <w:i/>
      <w:iCs/>
    </w:rPr>
  </w:style>
  <w:style w:type="character" w:styleId="HTMLTypewriter">
    <w:name w:val="HTML Typewriter"/>
    <w:basedOn w:val="DefaultParagraphFont"/>
    <w:uiPriority w:val="99"/>
    <w:semiHidden/>
    <w:unhideWhenUsed/>
    <w:rsid w:val="009E45BC"/>
    <w:rPr>
      <w:rFonts w:ascii="Courier New" w:eastAsia="Times New Roman" w:hAnsi="Courier New" w:cs="Courier New"/>
      <w:sz w:val="20"/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9E45BC"/>
    <w:rPr>
      <w:rFonts w:ascii="Courier New" w:eastAsia="Times New Roman" w:hAnsi="Courier New" w:cs="Courier New"/>
      <w:sz w:val="20"/>
      <w:szCs w:val="20"/>
    </w:rPr>
  </w:style>
  <w:style w:type="character" w:customStyle="1" w:styleId="ListParagraphChar">
    <w:name w:val="List Paragraph Char"/>
    <w:link w:val="ListParagraph"/>
    <w:uiPriority w:val="34"/>
    <w:locked/>
    <w:rsid w:val="00CB2630"/>
  </w:style>
  <w:style w:type="character" w:styleId="PlaceholderText">
    <w:name w:val="Placeholder Text"/>
    <w:basedOn w:val="DefaultParagraphFont"/>
    <w:uiPriority w:val="99"/>
    <w:semiHidden/>
    <w:rsid w:val="0013726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068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51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24" Type="http://schemas.openxmlformats.org/officeDocument/2006/relationships/image" Target="media/image9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0.bin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19" Type="http://schemas.openxmlformats.org/officeDocument/2006/relationships/image" Target="media/image6.png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png"/><Relationship Id="rId69" Type="http://schemas.openxmlformats.org/officeDocument/2006/relationships/image" Target="media/image33.wmf"/><Relationship Id="rId77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5.png"/><Relationship Id="rId80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6.wmf"/><Relationship Id="rId78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png"/><Relationship Id="rId34" Type="http://schemas.openxmlformats.org/officeDocument/2006/relationships/oleObject" Target="embeddings/oleObject1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1.bin"/><Relationship Id="rId7" Type="http://schemas.openxmlformats.org/officeDocument/2006/relationships/footnotes" Target="footnotes.xml"/><Relationship Id="rId71" Type="http://schemas.openxmlformats.org/officeDocument/2006/relationships/image" Target="media/image34.png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thinkbig.rw/online-courses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thinkbig.rw/online-course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1</PublishDate>
  <Abstract>Visit our website “www.thinkbig.rw” or contact us on “thinkbigrw2030@gmail.com” to find more marking guides of national examination of all Subjects of Primary and secondary levels; or you can download all books of Primary and secondary levels for learners and teachers guides on this website.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AECA3A6-E8C9-493D-B66F-66DF6E3908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320</Words>
  <Characters>13228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rking gUIDe  of past national examination of COMPUTER SCIENCE  A-level; from 2012 to 2019</vt:lpstr>
    </vt:vector>
  </TitlesOfParts>
  <Company>For more visit: www.thinkbig.rw</Company>
  <LinksUpToDate>false</LinksUpToDate>
  <CharactersWithSpaces>15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king gUIDe  of past national examination of COMPUTER SCIENCE  A-level; from 2012 to 2019</dc:title>
  <dc:creator>user</dc:creator>
  <cp:lastModifiedBy>USER</cp:lastModifiedBy>
  <cp:revision>2</cp:revision>
  <cp:lastPrinted>2021-04-12T11:32:00Z</cp:lastPrinted>
  <dcterms:created xsi:type="dcterms:W3CDTF">2021-07-03T06:32:00Z</dcterms:created>
  <dcterms:modified xsi:type="dcterms:W3CDTF">2021-07-03T06:32:00Z</dcterms:modified>
</cp:coreProperties>
</file>